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3A01825" w14:textId="463E156F" w:rsidR="0001217F" w:rsidRDefault="0001217F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i/>
        </w:rPr>
      </w:pPr>
      <w:r>
        <w:rPr>
          <w:b/>
        </w:rPr>
        <w:t>Test</w:t>
      </w:r>
      <w:r w:rsidR="00D26756">
        <w:rPr>
          <w:b/>
        </w:rPr>
        <w:t xml:space="preserve">: </w:t>
      </w:r>
      <w:r>
        <w:rPr>
          <w:b/>
        </w:rPr>
        <w:t>Analytic Geometry</w:t>
      </w:r>
    </w:p>
    <w:p w14:paraId="79E824B1" w14:textId="4B4F3A4E" w:rsidR="00BD16A0" w:rsidRDefault="0001217F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i/>
        </w:rPr>
      </w:pPr>
      <w:r>
        <w:rPr>
          <w:i/>
        </w:rPr>
        <w:t>J</w:t>
      </w:r>
      <w:r w:rsidR="00D26756" w:rsidRPr="00D26756">
        <w:rPr>
          <w:i/>
        </w:rPr>
        <w:t>ustify all answers with proper notation and calculation</w:t>
      </w:r>
      <w:r w:rsidR="00A20957">
        <w:rPr>
          <w:i/>
        </w:rPr>
        <w:t>s. Leave fractions in simplest terms.</w:t>
      </w:r>
    </w:p>
    <w:p w14:paraId="5A5A473D" w14:textId="1DC8D815" w:rsidR="0066043B" w:rsidRPr="007705CB" w:rsidRDefault="0066043B" w:rsidP="007705CB">
      <w:pPr>
        <w:shd w:val="clear" w:color="auto" w:fill="FFFFFF"/>
        <w:ind w:right="432"/>
        <w:rPr>
          <w:rFonts w:ascii="Cambria Math" w:hAnsi="Cambria Math"/>
          <w:spacing w:val="8"/>
        </w:rPr>
      </w:pPr>
      <w:r w:rsidRPr="007705CB">
        <w:drawing>
          <wp:anchor distT="0" distB="0" distL="114300" distR="114300" simplePos="0" relativeHeight="251661312" behindDoc="0" locked="0" layoutInCell="1" allowOverlap="1" wp14:anchorId="677ACAA4" wp14:editId="61D404CB">
            <wp:simplePos x="0" y="0"/>
            <wp:positionH relativeFrom="column">
              <wp:posOffset>4166235</wp:posOffset>
            </wp:positionH>
            <wp:positionV relativeFrom="paragraph">
              <wp:posOffset>32385</wp:posOffset>
            </wp:positionV>
            <wp:extent cx="2036445" cy="2024380"/>
            <wp:effectExtent l="0" t="0" r="0" b="7620"/>
            <wp:wrapThrough wrapText="bothSides">
              <wp:wrapPolygon edited="0">
                <wp:start x="0" y="0"/>
                <wp:lineTo x="0" y="21410"/>
                <wp:lineTo x="21283" y="21410"/>
                <wp:lineTo x="21283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05CB">
        <w:t xml:space="preserve">1. </w:t>
      </w:r>
      <w:r w:rsidRPr="007705CB">
        <w:t>What</w:t>
      </w:r>
      <w:r w:rsidRPr="007705CB">
        <w:rPr>
          <w:rFonts w:cs="Arial"/>
          <w:bCs/>
          <w:noProof/>
          <w:color w:val="000000"/>
        </w:rPr>
        <w:t xml:space="preserve"> is the slope</w:t>
      </w:r>
      <w:r w:rsidRPr="007705CB">
        <w:rPr>
          <w:rFonts w:ascii="Cambria Math" w:hAnsi="Cambria Math"/>
          <w:spacing w:val="8"/>
        </w:rPr>
        <w:t xml:space="preserve"> of </w:t>
      </w:r>
      <w:r w:rsidRPr="007705CB">
        <w:rPr>
          <w:rFonts w:ascii="Cambria Math" w:hAnsi="Cambria Math"/>
          <w:spacing w:val="8"/>
        </w:rPr>
        <w:t>the line segment to the right?</w:t>
      </w:r>
    </w:p>
    <w:p w14:paraId="546BC4E1" w14:textId="77777777" w:rsidR="0066043B" w:rsidRDefault="0066043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456CBDC9" w14:textId="77777777" w:rsidR="0066043B" w:rsidRDefault="0066043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77B99DE2" w14:textId="77777777" w:rsidR="0066043B" w:rsidRDefault="0066043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418C17E4" w14:textId="77777777" w:rsidR="007705CB" w:rsidRDefault="007705C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0EEF7EF0" w14:textId="77777777" w:rsidR="007705CB" w:rsidRDefault="007705C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26EAED73" w14:textId="77777777" w:rsidR="0066043B" w:rsidRDefault="0066043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1DA4227B" w14:textId="77777777" w:rsidR="0066043B" w:rsidRDefault="0066043B" w:rsidP="0066043B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3CCB8A06" w14:textId="6C9A93F0" w:rsidR="0066043B" w:rsidRDefault="00A20957" w:rsidP="00A20957">
      <w:pPr>
        <w:shd w:val="clear" w:color="auto" w:fill="FFFFFF"/>
        <w:ind w:left="270" w:right="432" w:hanging="270"/>
        <w:rPr>
          <w:rFonts w:ascii="Cambria Math" w:hAnsi="Cambria Math"/>
          <w:spacing w:val="8"/>
        </w:rPr>
      </w:pPr>
      <w:r>
        <w:t xml:space="preserve">2. </w:t>
      </w:r>
      <w:r w:rsidR="007705CB" w:rsidRPr="009D570B">
        <w:t xml:space="preserve">What is the slope of the line containing </w:t>
      </w:r>
      <w:r>
        <w:br/>
      </w:r>
      <w:r w:rsidR="007705CB" w:rsidRPr="009D570B">
        <w:t>the points (</w:t>
      </w:r>
      <w:r w:rsidR="007705CB">
        <w:t>1</w:t>
      </w:r>
      <w:r w:rsidR="007705CB" w:rsidRPr="009D570B">
        <w:t xml:space="preserve">, 6) and (5, </w:t>
      </w:r>
      <w:r w:rsidR="007705CB">
        <w:t>4</w:t>
      </w:r>
      <w:r w:rsidR="007705CB" w:rsidRPr="009D570B">
        <w:t>)?</w:t>
      </w:r>
    </w:p>
    <w:p w14:paraId="1C182984" w14:textId="77777777" w:rsidR="0066043B" w:rsidRDefault="0066043B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12A4CB6" w14:textId="77777777" w:rsidR="00A20957" w:rsidRDefault="00A2095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ECD9298" w14:textId="77777777" w:rsidR="00A20957" w:rsidRDefault="00A2095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7B3D5313" w14:textId="77777777" w:rsidR="00E71D52" w:rsidRDefault="00E71D52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1771B9D3" w14:textId="77777777" w:rsidR="00E71D52" w:rsidRDefault="00E71D52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3F7DBF11" w14:textId="7DB8C48F" w:rsidR="00A20957" w:rsidRDefault="00E66AF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rFonts w:ascii="Cambria Math" w:hAnsi="Cambria Math"/>
          <w:b/>
          <w:bCs/>
          <w:color w:val="000000"/>
        </w:rPr>
      </w:pPr>
      <w:r>
        <w:t xml:space="preserve">3. What is the slope of the line represented by the equation </w:t>
      </w:r>
      <w:r w:rsidRPr="00BC0B05">
        <w:rPr>
          <w:rFonts w:ascii="Cambria Math" w:hAnsi="Cambria Math"/>
          <w:b/>
          <w:bCs/>
          <w:color w:val="000000"/>
          <w:position w:val="-22"/>
        </w:rPr>
        <w:object w:dxaOrig="1100" w:dyaOrig="580" w14:anchorId="701B9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5.5pt;height:29.5pt" o:ole="">
            <v:imagedata r:id="rId9" o:title=""/>
          </v:shape>
          <o:OLEObject Type="Embed" ProgID="Equation.DSMT4" ShapeID="_x0000_i1031" DrawAspect="Content" ObjectID="_1539719998" r:id="rId10"/>
        </w:object>
      </w:r>
      <w:r>
        <w:rPr>
          <w:rFonts w:ascii="Cambria Math" w:hAnsi="Cambria Math"/>
          <w:b/>
          <w:bCs/>
          <w:color w:val="000000"/>
        </w:rPr>
        <w:t>?</w:t>
      </w:r>
    </w:p>
    <w:p w14:paraId="6D23491D" w14:textId="77777777" w:rsidR="00E66AF7" w:rsidRDefault="00E66AF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rFonts w:ascii="Cambria Math" w:hAnsi="Cambria Math"/>
          <w:b/>
          <w:bCs/>
          <w:color w:val="000000"/>
        </w:rPr>
      </w:pPr>
    </w:p>
    <w:p w14:paraId="345998DD" w14:textId="77777777" w:rsidR="00E66AF7" w:rsidRDefault="00E66AF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rFonts w:ascii="Cambria Math" w:hAnsi="Cambria Math"/>
          <w:b/>
          <w:bCs/>
          <w:color w:val="000000"/>
        </w:rPr>
      </w:pPr>
    </w:p>
    <w:p w14:paraId="6C4A13F3" w14:textId="77777777" w:rsidR="00E66AF7" w:rsidRPr="0066043B" w:rsidRDefault="00E66AF7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ACA8258" w14:textId="77777777" w:rsidR="00A0354D" w:rsidRPr="00E71D52" w:rsidRDefault="00A0354D" w:rsidP="00A0354D">
      <w:pPr>
        <w:shd w:val="clear" w:color="auto" w:fill="FFFFFF"/>
        <w:rPr>
          <w:rFonts w:ascii="Cambria Math" w:hAnsi="Cambria Math"/>
          <w:i/>
        </w:rPr>
      </w:pPr>
      <w:r w:rsidRPr="00E71D52">
        <w:rPr>
          <w:rFonts w:ascii="Cambria Math" w:hAnsi="Cambria Math"/>
          <w:bCs/>
          <w:color w:val="000000"/>
        </w:rPr>
        <w:t xml:space="preserve">Use the given information to find the equation of the line. </w:t>
      </w:r>
      <w:r w:rsidRPr="00E71D52">
        <w:rPr>
          <w:rFonts w:ascii="Cambria Math" w:hAnsi="Cambria Math"/>
          <w:bCs/>
          <w:i/>
          <w:color w:val="000000"/>
        </w:rPr>
        <w:t xml:space="preserve">You may use point-slope or slope-intercept form. </w:t>
      </w:r>
    </w:p>
    <w:p w14:paraId="15F71E7F" w14:textId="77777777" w:rsidR="00A0354D" w:rsidRDefault="00A0354D" w:rsidP="00A0354D">
      <w:pPr>
        <w:shd w:val="clear" w:color="auto" w:fill="FFFFFF"/>
        <w:tabs>
          <w:tab w:val="left" w:pos="4570"/>
        </w:tabs>
        <w:ind w:left="130"/>
        <w:rPr>
          <w:rFonts w:ascii="Cambria Math" w:hAnsi="Cambria Math" w:cs="Arial"/>
          <w:color w:val="000000"/>
        </w:rPr>
      </w:pPr>
    </w:p>
    <w:p w14:paraId="4459AE47" w14:textId="503C1CFA" w:rsidR="00A0354D" w:rsidRPr="00E71D52" w:rsidRDefault="00E71D52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>4. S</w:t>
      </w:r>
      <w:r w:rsidR="00A0354D" w:rsidRPr="00E71D52">
        <w:t>lope</w:t>
      </w:r>
      <w:r>
        <w:t xml:space="preserve"> of</w:t>
      </w:r>
      <w:r w:rsidR="00A0354D" w:rsidRPr="00E71D52">
        <w:t xml:space="preserve"> –2 and passes through</w:t>
      </w:r>
      <w:r>
        <w:t xml:space="preserve"> the point</w:t>
      </w:r>
      <w:r w:rsidR="00A0354D" w:rsidRPr="00E71D52">
        <w:t xml:space="preserve"> (0, 1)</w:t>
      </w:r>
    </w:p>
    <w:p w14:paraId="3F7F9FDA" w14:textId="77777777" w:rsidR="00A0354D" w:rsidRPr="00E71D52" w:rsidRDefault="00A0354D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1E2441AB" w14:textId="77777777" w:rsidR="00A0354D" w:rsidRPr="00E71D52" w:rsidRDefault="00A0354D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6FF7FDEE" w14:textId="77777777" w:rsidR="00A0354D" w:rsidRPr="00E71D52" w:rsidRDefault="00A0354D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17D5983D" w14:textId="77777777" w:rsidR="00A0354D" w:rsidRPr="00E71D52" w:rsidRDefault="00A0354D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783E0A8A" w14:textId="3B670BD2" w:rsidR="00A0354D" w:rsidRPr="00E71D52" w:rsidRDefault="00E71D52" w:rsidP="00E71D52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>5. P</w:t>
      </w:r>
      <w:r w:rsidR="00A0354D" w:rsidRPr="00E71D52">
        <w:t>asses through points (2, 1) and (–3, 5)</w:t>
      </w:r>
    </w:p>
    <w:p w14:paraId="7752DF53" w14:textId="77777777" w:rsidR="00E71D52" w:rsidRDefault="00E71D52">
      <w:pPr>
        <w:rPr>
          <w:rFonts w:ascii="Cambria Math" w:hAnsi="Cambria Math"/>
          <w:b/>
          <w:bCs/>
          <w:color w:val="000000"/>
        </w:rPr>
      </w:pPr>
      <w:r>
        <w:rPr>
          <w:rFonts w:ascii="Cambria Math" w:hAnsi="Cambria Math"/>
          <w:b/>
          <w:bCs/>
          <w:color w:val="000000"/>
        </w:rPr>
        <w:br w:type="page"/>
      </w:r>
    </w:p>
    <w:p w14:paraId="7FCB6790" w14:textId="657AC0DB" w:rsidR="00A0354D" w:rsidRDefault="00AA40CE" w:rsidP="00A0354D">
      <w:pPr>
        <w:shd w:val="clear" w:color="auto" w:fill="FFFFFF"/>
        <w:ind w:left="5" w:right="841"/>
        <w:rPr>
          <w:rFonts w:ascii="Cambria Math" w:hAnsi="Cambria Math"/>
          <w:bCs/>
          <w:color w:val="000000"/>
        </w:rPr>
      </w:pPr>
      <w:r w:rsidRPr="00AA40CE">
        <w:rPr>
          <w:rFonts w:ascii="Cambria Math" w:hAnsi="Cambria Math"/>
          <w:bCs/>
          <w:color w:val="000000"/>
        </w:rPr>
        <w:lastRenderedPageBreak/>
        <w:t>State</w:t>
      </w:r>
      <w:r w:rsidR="00A0354D" w:rsidRPr="00AA40CE">
        <w:rPr>
          <w:rFonts w:ascii="Cambria Math" w:hAnsi="Cambria Math"/>
          <w:bCs/>
          <w:color w:val="000000"/>
        </w:rPr>
        <w:t xml:space="preserve"> the slope</w:t>
      </w:r>
      <w:r w:rsidRPr="00AA40CE">
        <w:rPr>
          <w:rFonts w:ascii="Cambria Math" w:hAnsi="Cambria Math"/>
          <w:bCs/>
          <w:color w:val="000000"/>
        </w:rPr>
        <w:t>s</w:t>
      </w:r>
      <w:r w:rsidR="00A0354D" w:rsidRPr="00AA40CE">
        <w:rPr>
          <w:rFonts w:ascii="Cambria Math" w:hAnsi="Cambria Math"/>
          <w:bCs/>
          <w:color w:val="000000"/>
        </w:rPr>
        <w:t xml:space="preserve"> o</w:t>
      </w:r>
      <w:r w:rsidR="00A815EB">
        <w:rPr>
          <w:rFonts w:ascii="Cambria Math" w:hAnsi="Cambria Math"/>
          <w:bCs/>
          <w:color w:val="000000"/>
        </w:rPr>
        <w:t xml:space="preserve">f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LM</m:t>
            </m:r>
          </m:e>
        </m:acc>
      </m:oMath>
      <w:r w:rsidR="00A0354D" w:rsidRPr="00AA40CE">
        <w:rPr>
          <w:rFonts w:ascii="Cambria Math" w:hAnsi="Cambria Math"/>
          <w:bCs/>
          <w:color w:val="000000"/>
          <w:position w:val="-7"/>
        </w:rPr>
        <w:t xml:space="preserve"> </w:t>
      </w:r>
      <w:r w:rsidR="00A0354D" w:rsidRPr="00AA40CE">
        <w:rPr>
          <w:rFonts w:ascii="Cambria Math" w:hAnsi="Cambria Math"/>
          <w:bCs/>
          <w:color w:val="000000"/>
        </w:rPr>
        <w:t>and</w:t>
      </w:r>
      <w:r w:rsidR="00A815EB">
        <w:rPr>
          <w:rFonts w:ascii="Cambria Math" w:hAnsi="Cambria Math"/>
          <w:bCs/>
          <w:color w:val="00000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R</m:t>
            </m:r>
          </m:e>
        </m:acc>
      </m:oMath>
      <w:r w:rsidR="00A0354D" w:rsidRPr="00AA40CE">
        <w:rPr>
          <w:rFonts w:ascii="Cambria Math" w:hAnsi="Cambria Math"/>
          <w:bCs/>
          <w:i/>
          <w:iCs/>
          <w:color w:val="000000"/>
        </w:rPr>
        <w:t xml:space="preserve">. </w:t>
      </w:r>
      <w:r w:rsidR="00A0354D" w:rsidRPr="00AA40CE">
        <w:rPr>
          <w:rFonts w:ascii="Cambria Math" w:hAnsi="Cambria Math"/>
          <w:bCs/>
          <w:color w:val="000000"/>
        </w:rPr>
        <w:t>Then determine whether</w:t>
      </w:r>
      <w:r w:rsidR="00A0354D" w:rsidRPr="00AA40CE">
        <w:rPr>
          <w:rFonts w:ascii="Cambria Math" w:hAnsi="Cambria Math"/>
          <w:bCs/>
          <w:color w:val="000000"/>
          <w:position w:val="-8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LM</m:t>
            </m:r>
          </m:e>
        </m:acc>
      </m:oMath>
      <w:r w:rsidR="00A0354D" w:rsidRPr="00AA40CE">
        <w:rPr>
          <w:rFonts w:ascii="Cambria Math" w:hAnsi="Cambria Math"/>
          <w:bCs/>
          <w:color w:val="000000"/>
          <w:position w:val="-8"/>
        </w:rPr>
        <w:t xml:space="preserve"> </w:t>
      </w:r>
      <w:r w:rsidR="00A0354D" w:rsidRPr="00AA40CE">
        <w:rPr>
          <w:rFonts w:ascii="Cambria Math" w:hAnsi="Cambria Math"/>
          <w:bCs/>
          <w:color w:val="000000"/>
        </w:rPr>
        <w:t xml:space="preserve">and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R</m:t>
            </m:r>
          </m:e>
        </m:acc>
      </m:oMath>
      <w:r w:rsidR="00A0354D" w:rsidRPr="00AA40CE">
        <w:rPr>
          <w:rFonts w:ascii="Cambria Math" w:hAnsi="Cambria Math"/>
          <w:bCs/>
          <w:color w:val="000000"/>
        </w:rPr>
        <w:t xml:space="preserve"> are </w:t>
      </w:r>
      <w:r w:rsidR="00A0354D" w:rsidRPr="00AA40CE">
        <w:rPr>
          <w:rFonts w:ascii="Cambria Math" w:hAnsi="Cambria Math"/>
          <w:bCs/>
          <w:i/>
          <w:iCs/>
          <w:color w:val="000000"/>
        </w:rPr>
        <w:t xml:space="preserve">parallel, perpendicular, </w:t>
      </w:r>
      <w:r w:rsidR="00A0354D" w:rsidRPr="00AA40CE">
        <w:rPr>
          <w:rFonts w:ascii="Cambria Math" w:hAnsi="Cambria Math"/>
          <w:bCs/>
          <w:color w:val="000000"/>
        </w:rPr>
        <w:t xml:space="preserve">or </w:t>
      </w:r>
      <w:r w:rsidR="00A0354D" w:rsidRPr="00AA40CE">
        <w:rPr>
          <w:rFonts w:ascii="Cambria Math" w:hAnsi="Cambria Math"/>
          <w:bCs/>
          <w:i/>
          <w:iCs/>
          <w:color w:val="000000"/>
        </w:rPr>
        <w:t xml:space="preserve">neither. </w:t>
      </w:r>
      <w:r w:rsidR="00B24F6D" w:rsidRPr="00AA40CE">
        <w:rPr>
          <w:rFonts w:ascii="Cambria Math" w:hAnsi="Cambria Math"/>
          <w:bCs/>
          <w:color w:val="000000"/>
        </w:rPr>
        <w:t>Justify your answer</w:t>
      </w:r>
      <w:r w:rsidR="00A0354D" w:rsidRPr="00AA40CE">
        <w:rPr>
          <w:rFonts w:ascii="Cambria Math" w:hAnsi="Cambria Math"/>
          <w:bCs/>
          <w:color w:val="000000"/>
        </w:rPr>
        <w:t>.</w:t>
      </w:r>
    </w:p>
    <w:p w14:paraId="6BA69E0E" w14:textId="77777777" w:rsidR="005E40AE" w:rsidRPr="00AA40CE" w:rsidRDefault="005E40AE" w:rsidP="00A0354D">
      <w:pPr>
        <w:shd w:val="clear" w:color="auto" w:fill="FFFFFF"/>
        <w:ind w:left="5" w:right="841"/>
        <w:rPr>
          <w:rFonts w:ascii="Cambria Math" w:hAnsi="Cambria Math"/>
        </w:rPr>
      </w:pPr>
    </w:p>
    <w:p w14:paraId="3950F3AD" w14:textId="0D014F76" w:rsidR="00A0354D" w:rsidRPr="00AA40CE" w:rsidRDefault="009727EF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>6</w:t>
      </w:r>
      <w:r w:rsidR="00A0354D" w:rsidRPr="00AA40CE">
        <w:t xml:space="preserve">. </w:t>
      </w:r>
      <w:r w:rsidR="00A0354D" w:rsidRPr="00A815EB">
        <w:rPr>
          <w:i/>
        </w:rPr>
        <w:t>L</w:t>
      </w:r>
      <w:r w:rsidR="00A0354D" w:rsidRPr="00AA40CE">
        <w:t xml:space="preserve">(–2, –4), </w:t>
      </w:r>
      <w:r w:rsidR="00A0354D" w:rsidRPr="00A815EB">
        <w:rPr>
          <w:i/>
        </w:rPr>
        <w:t>M</w:t>
      </w:r>
      <w:r w:rsidR="00A815EB">
        <w:t>(8, 6)</w:t>
      </w:r>
      <w:r w:rsidR="00A815EB">
        <w:tab/>
      </w:r>
      <w:r w:rsidR="00A0354D" w:rsidRPr="00A815EB">
        <w:rPr>
          <w:i/>
        </w:rPr>
        <w:t>Q</w:t>
      </w:r>
      <w:r w:rsidR="00A0354D" w:rsidRPr="00AA40CE">
        <w:t xml:space="preserve">(6, –4), </w:t>
      </w:r>
      <w:r w:rsidR="00A0354D" w:rsidRPr="00A815EB">
        <w:rPr>
          <w:i/>
        </w:rPr>
        <w:t>R</w:t>
      </w:r>
      <w:r w:rsidR="00A0354D" w:rsidRPr="00AA40CE">
        <w:t>(–2, 4)</w:t>
      </w:r>
    </w:p>
    <w:p w14:paraId="71A11121" w14:textId="77777777" w:rsidR="00A0354D" w:rsidRPr="00AA40CE" w:rsidRDefault="00A0354D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B1B24A9" w14:textId="77777777" w:rsidR="00A0354D" w:rsidRDefault="00A0354D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F99C7F8" w14:textId="77777777" w:rsidR="00AD36C8" w:rsidRDefault="00AD36C8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7BDC6786" w14:textId="77777777" w:rsidR="00A815EB" w:rsidRDefault="00A815EB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E8D837C" w14:textId="77777777" w:rsidR="009727EF" w:rsidRPr="00AA40CE" w:rsidRDefault="009727EF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6B5A4308" w14:textId="77777777" w:rsidR="00A0354D" w:rsidRDefault="00A0354D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2E7F7B36" w14:textId="77777777" w:rsidR="005E40AE" w:rsidRPr="00AA40CE" w:rsidRDefault="005E40AE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0CA695E" w14:textId="188D85AD" w:rsidR="00A0354D" w:rsidRPr="00AA40CE" w:rsidRDefault="009727EF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>7</w:t>
      </w:r>
      <w:r w:rsidR="00AA40CE" w:rsidRPr="00AA40CE">
        <w:t xml:space="preserve">. </w:t>
      </w:r>
      <w:r w:rsidR="00AA40CE" w:rsidRPr="00A815EB">
        <w:rPr>
          <w:i/>
        </w:rPr>
        <w:t>L</w:t>
      </w:r>
      <w:r w:rsidR="00AD36C8">
        <w:t>(2, 1</w:t>
      </w:r>
      <w:r w:rsidR="00AA40CE" w:rsidRPr="00AA40CE">
        <w:t xml:space="preserve">), </w:t>
      </w:r>
      <w:r w:rsidR="00AA40CE" w:rsidRPr="00A815EB">
        <w:rPr>
          <w:i/>
        </w:rPr>
        <w:t>M</w:t>
      </w:r>
      <w:r w:rsidR="00AA40CE" w:rsidRPr="00AA40CE">
        <w:t xml:space="preserve">(4, –2), </w:t>
      </w:r>
      <w:r w:rsidR="00A815EB">
        <w:tab/>
      </w:r>
      <w:r w:rsidR="00AA40CE" w:rsidRPr="00A815EB">
        <w:rPr>
          <w:i/>
        </w:rPr>
        <w:t>Q</w:t>
      </w:r>
      <w:r w:rsidR="00AA40CE" w:rsidRPr="00AA40CE">
        <w:t xml:space="preserve">(2, 6), </w:t>
      </w:r>
      <w:r w:rsidR="00AA40CE" w:rsidRPr="00A815EB">
        <w:rPr>
          <w:i/>
        </w:rPr>
        <w:t>R</w:t>
      </w:r>
      <w:r w:rsidR="00AA40CE" w:rsidRPr="00AA40CE">
        <w:t>(</w:t>
      </w:r>
      <w:r w:rsidR="00AD36C8">
        <w:t>6</w:t>
      </w:r>
      <w:r w:rsidR="00AA40CE" w:rsidRPr="00AA40CE">
        <w:t xml:space="preserve">, </w:t>
      </w:r>
      <w:r w:rsidR="00AD36C8">
        <w:t>0</w:t>
      </w:r>
      <w:r w:rsidR="00AA40CE" w:rsidRPr="00AA40CE">
        <w:t>)</w:t>
      </w:r>
    </w:p>
    <w:p w14:paraId="7038FE82" w14:textId="77777777" w:rsidR="00A0354D" w:rsidRDefault="00A0354D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18D4642" w14:textId="77777777" w:rsidR="00AD36C8" w:rsidRDefault="00AD36C8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63CD2705" w14:textId="77777777" w:rsidR="00AD36C8" w:rsidRDefault="00AD36C8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71FEACC" w14:textId="77777777" w:rsidR="005E40AE" w:rsidRDefault="005E40AE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65F9EB22" w14:textId="77777777" w:rsidR="009727EF" w:rsidRDefault="009727EF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05ECAE0" w14:textId="77777777" w:rsidR="00AD36C8" w:rsidRPr="00AA40CE" w:rsidRDefault="00AD36C8" w:rsidP="00AA40CE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7663C4DB" w14:textId="77777777" w:rsidR="00A0354D" w:rsidRPr="00BC0B05" w:rsidRDefault="00A0354D" w:rsidP="00A0354D">
      <w:pPr>
        <w:rPr>
          <w:rFonts w:ascii="Cambria Math" w:hAnsi="Cambria Math"/>
        </w:rPr>
      </w:pPr>
    </w:p>
    <w:p w14:paraId="6C83FBCB" w14:textId="77777777" w:rsidR="00A0354D" w:rsidRPr="005019D4" w:rsidRDefault="00A0354D" w:rsidP="00A0354D">
      <w:pPr>
        <w:shd w:val="clear" w:color="auto" w:fill="FFFFFF"/>
        <w:ind w:right="806"/>
        <w:rPr>
          <w:rFonts w:ascii="Cambria Math" w:hAnsi="Cambria Math"/>
          <w:bCs/>
        </w:rPr>
      </w:pPr>
      <w:r w:rsidRPr="005019D4">
        <w:rPr>
          <w:rFonts w:ascii="Cambria Math" w:hAnsi="Cambria Math"/>
          <w:bCs/>
          <w:color w:val="000000"/>
        </w:rPr>
        <w:t xml:space="preserve">Determine whether the following pairs of lines are </w:t>
      </w:r>
      <w:r w:rsidRPr="005019D4">
        <w:rPr>
          <w:rFonts w:ascii="Cambria Math" w:hAnsi="Cambria Math"/>
          <w:bCs/>
          <w:i/>
          <w:iCs/>
          <w:color w:val="000000"/>
        </w:rPr>
        <w:t xml:space="preserve">parallel, perpendicular, </w:t>
      </w:r>
      <w:r w:rsidRPr="005019D4">
        <w:rPr>
          <w:rFonts w:ascii="Cambria Math" w:hAnsi="Cambria Math"/>
          <w:bCs/>
          <w:color w:val="000000"/>
        </w:rPr>
        <w:t xml:space="preserve">or </w:t>
      </w:r>
      <w:r w:rsidRPr="005019D4">
        <w:rPr>
          <w:rFonts w:ascii="Cambria Math" w:hAnsi="Cambria Math"/>
          <w:bCs/>
          <w:i/>
          <w:iCs/>
          <w:color w:val="000000"/>
        </w:rPr>
        <w:t>neither.</w:t>
      </w:r>
    </w:p>
    <w:p w14:paraId="1E5F8CDD" w14:textId="08A71824" w:rsidR="00A0354D" w:rsidRPr="00415389" w:rsidRDefault="00A0354D" w:rsidP="00A0354D">
      <w:pPr>
        <w:shd w:val="clear" w:color="auto" w:fill="FFFFFF"/>
        <w:tabs>
          <w:tab w:val="left" w:pos="4395"/>
        </w:tabs>
        <w:ind w:left="19" w:right="2167" w:hanging="19"/>
        <w:rPr>
          <w:rFonts w:ascii="Cambria Math" w:hAnsi="Cambria Math"/>
          <w:color w:val="000000"/>
        </w:rPr>
      </w:pPr>
      <w:r w:rsidRPr="00BC0B05">
        <w:rPr>
          <w:rFonts w:ascii="Cambria Math" w:hAnsi="Cambria Math"/>
          <w:color w:val="000000"/>
        </w:rPr>
        <w:tab/>
      </w:r>
      <w:r w:rsidR="009727EF">
        <w:rPr>
          <w:rFonts w:ascii="Cambria Math" w:hAnsi="Cambria Math" w:cs="Arial"/>
          <w:bCs/>
          <w:color w:val="000000"/>
        </w:rPr>
        <w:t>8</w:t>
      </w:r>
      <w:r w:rsidRPr="00415389">
        <w:rPr>
          <w:rFonts w:ascii="Cambria Math" w:hAnsi="Cambria Math" w:cs="Arial"/>
          <w:bCs/>
          <w:color w:val="000000"/>
        </w:rPr>
        <w:t>.</w:t>
      </w:r>
      <w:r w:rsidRPr="00BC0B05">
        <w:rPr>
          <w:rFonts w:ascii="Cambria Math" w:hAnsi="Cambria Math" w:cs="Arial"/>
          <w:b/>
          <w:bCs/>
          <w:color w:val="000000"/>
        </w:rPr>
        <w:t xml:space="preserve"> </w:t>
      </w:r>
      <w:r w:rsidRPr="00BC0B05">
        <w:rPr>
          <w:rFonts w:ascii="Cambria Math" w:hAnsi="Cambria Math"/>
          <w:b/>
          <w:bCs/>
          <w:color w:val="000000"/>
          <w:position w:val="-22"/>
        </w:rPr>
        <w:object w:dxaOrig="1100" w:dyaOrig="580" w14:anchorId="4BFD4BFE">
          <v:shape id="_x0000_i1030" type="#_x0000_t75" style="width:55.5pt;height:29.5pt" o:ole="">
            <v:imagedata r:id="rId9" o:title=""/>
          </v:shape>
          <o:OLEObject Type="Embed" ProgID="Equation.DSMT4" ShapeID="_x0000_i1030" DrawAspect="Content" ObjectID="_1539719999" r:id="rId11"/>
        </w:object>
      </w:r>
      <w:r>
        <w:rPr>
          <w:rFonts w:ascii="Cambria Math" w:hAnsi="Cambria Math"/>
          <w:b/>
          <w:bCs/>
          <w:color w:val="000000"/>
        </w:rPr>
        <w:tab/>
      </w:r>
      <w:r>
        <w:rPr>
          <w:rFonts w:ascii="Cambria Math" w:hAnsi="Cambria Math"/>
          <w:b/>
          <w:bCs/>
          <w:color w:val="000000"/>
        </w:rPr>
        <w:tab/>
      </w:r>
      <w:r w:rsidR="009727EF">
        <w:rPr>
          <w:rFonts w:ascii="Cambria Math" w:hAnsi="Cambria Math"/>
          <w:bCs/>
          <w:color w:val="000000"/>
        </w:rPr>
        <w:t>9</w:t>
      </w:r>
      <w:r w:rsidRPr="00415389">
        <w:rPr>
          <w:rFonts w:ascii="Cambria Math" w:hAnsi="Cambria Math"/>
          <w:bCs/>
          <w:color w:val="000000"/>
        </w:rPr>
        <w:t>.</w:t>
      </w:r>
      <w:r>
        <w:rPr>
          <w:rFonts w:ascii="Cambria Math" w:hAnsi="Cambria Math"/>
          <w:b/>
          <w:bCs/>
          <w:color w:val="000000"/>
        </w:rPr>
        <w:t xml:space="preserve"> </w:t>
      </w:r>
      <w:r w:rsidRPr="00BC0B05">
        <w:rPr>
          <w:rFonts w:ascii="Cambria Math" w:hAnsi="Cambria Math"/>
          <w:i/>
          <w:iCs/>
          <w:color w:val="000000"/>
        </w:rPr>
        <w:t xml:space="preserve">y </w:t>
      </w:r>
      <w:r w:rsidRPr="00BC0B05">
        <w:rPr>
          <w:rFonts w:ascii="Cambria Math" w:hAnsi="Cambria Math"/>
          <w:color w:val="000000"/>
        </w:rPr>
        <w:t>= 3</w:t>
      </w:r>
      <w:r w:rsidRPr="00BC0B05">
        <w:rPr>
          <w:rFonts w:ascii="Cambria Math" w:hAnsi="Cambria Math"/>
          <w:i/>
          <w:iCs/>
          <w:color w:val="000000"/>
        </w:rPr>
        <w:t xml:space="preserve">x </w:t>
      </w:r>
      <w:r w:rsidRPr="00BC0B05">
        <w:rPr>
          <w:rFonts w:ascii="Cambria Math" w:hAnsi="Cambria Math"/>
          <w:color w:val="000000"/>
        </w:rPr>
        <w:sym w:font="Symbol" w:char="F02D"/>
      </w:r>
      <w:r w:rsidRPr="00BC0B05">
        <w:rPr>
          <w:rFonts w:ascii="Cambria Math" w:hAnsi="Cambria Math"/>
          <w:color w:val="000000"/>
        </w:rPr>
        <w:t xml:space="preserve"> 2</w:t>
      </w:r>
    </w:p>
    <w:p w14:paraId="52ABC656" w14:textId="31651B4B" w:rsidR="00A0354D" w:rsidRPr="00BC0B05" w:rsidRDefault="00A0354D" w:rsidP="00A0354D">
      <w:pPr>
        <w:shd w:val="clear" w:color="auto" w:fill="FFFFFF"/>
        <w:tabs>
          <w:tab w:val="left" w:pos="4820"/>
        </w:tabs>
        <w:ind w:left="19" w:right="2419" w:firstLine="265"/>
        <w:rPr>
          <w:rFonts w:ascii="Cambria Math" w:hAnsi="Cambria Math"/>
        </w:rPr>
      </w:pPr>
      <w:r w:rsidRPr="00BC0B05">
        <w:rPr>
          <w:rFonts w:ascii="Cambria Math" w:hAnsi="Cambria Math"/>
          <w:color w:val="000000"/>
        </w:rPr>
        <w:t>3</w:t>
      </w:r>
      <w:r w:rsidRPr="00BC0B05">
        <w:rPr>
          <w:rFonts w:ascii="Cambria Math" w:hAnsi="Cambria Math"/>
          <w:i/>
          <w:iCs/>
          <w:color w:val="000000"/>
        </w:rPr>
        <w:t xml:space="preserve">x </w:t>
      </w:r>
      <w:r w:rsidRPr="00BC0B05">
        <w:rPr>
          <w:rFonts w:ascii="Cambria Math" w:hAnsi="Cambria Math"/>
          <w:color w:val="000000"/>
        </w:rPr>
        <w:t xml:space="preserve">+ </w:t>
      </w:r>
      <w:r w:rsidRPr="00BC0B05">
        <w:rPr>
          <w:rFonts w:ascii="Cambria Math" w:hAnsi="Cambria Math"/>
          <w:i/>
          <w:iCs/>
          <w:color w:val="000000"/>
        </w:rPr>
        <w:t xml:space="preserve">y </w:t>
      </w:r>
      <w:r w:rsidRPr="00BC0B05">
        <w:rPr>
          <w:rFonts w:ascii="Cambria Math" w:hAnsi="Cambria Math"/>
          <w:color w:val="000000"/>
        </w:rPr>
        <w:t>= 2</w:t>
      </w:r>
      <w:r w:rsidR="009727EF">
        <w:rPr>
          <w:rFonts w:ascii="Cambria Math" w:hAnsi="Cambria Math"/>
          <w:color w:val="000000"/>
        </w:rPr>
        <w:tab/>
      </w:r>
      <w:r w:rsidR="009727EF">
        <w:rPr>
          <w:rFonts w:ascii="Cambria Math" w:hAnsi="Cambria Math"/>
          <w:color w:val="000000"/>
        </w:rPr>
        <w:tab/>
        <w:t xml:space="preserve">  </w:t>
      </w:r>
      <w:r w:rsidRPr="00BC0B05">
        <w:rPr>
          <w:rFonts w:ascii="Cambria Math" w:hAnsi="Cambria Math"/>
          <w:color w:val="000000"/>
        </w:rPr>
        <w:sym w:font="Symbol" w:char="F02D"/>
      </w:r>
      <w:r w:rsidRPr="00BC0B05">
        <w:rPr>
          <w:rFonts w:ascii="Cambria Math" w:hAnsi="Cambria Math"/>
          <w:color w:val="000000"/>
        </w:rPr>
        <w:t>3</w:t>
      </w:r>
      <w:r w:rsidRPr="00BC0B05">
        <w:rPr>
          <w:rFonts w:ascii="Cambria Math" w:hAnsi="Cambria Math"/>
          <w:i/>
          <w:iCs/>
          <w:color w:val="000000"/>
        </w:rPr>
        <w:t xml:space="preserve">x </w:t>
      </w:r>
      <w:r w:rsidRPr="00BC0B05">
        <w:rPr>
          <w:rFonts w:ascii="Cambria Math" w:hAnsi="Cambria Math"/>
          <w:color w:val="000000"/>
        </w:rPr>
        <w:t xml:space="preserve">+ </w:t>
      </w:r>
      <w:r w:rsidRPr="00BC0B05">
        <w:rPr>
          <w:rFonts w:ascii="Cambria Math" w:hAnsi="Cambria Math"/>
          <w:i/>
          <w:iCs/>
          <w:color w:val="000000"/>
        </w:rPr>
        <w:t xml:space="preserve">y </w:t>
      </w:r>
      <w:r w:rsidRPr="00BC0B05">
        <w:rPr>
          <w:rFonts w:ascii="Cambria Math" w:hAnsi="Cambria Math"/>
          <w:color w:val="000000"/>
        </w:rPr>
        <w:t>= 5</w:t>
      </w:r>
    </w:p>
    <w:p w14:paraId="22E4B918" w14:textId="77777777" w:rsidR="00A0354D" w:rsidRPr="00BC0B05" w:rsidRDefault="00A0354D" w:rsidP="00A0354D">
      <w:pPr>
        <w:shd w:val="clear" w:color="auto" w:fill="FFFFFF"/>
        <w:tabs>
          <w:tab w:val="left" w:pos="4459"/>
        </w:tabs>
        <w:ind w:left="19"/>
        <w:rPr>
          <w:rFonts w:ascii="Cambria Math" w:hAnsi="Cambria Math"/>
        </w:rPr>
      </w:pPr>
    </w:p>
    <w:p w14:paraId="3B9D9E1E" w14:textId="77777777" w:rsidR="00A0354D" w:rsidRDefault="00A0354D" w:rsidP="00A0354D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  <w:color w:val="000000"/>
        </w:rPr>
      </w:pPr>
      <w:r w:rsidRPr="00BC0B05">
        <w:rPr>
          <w:rFonts w:ascii="Cambria Math" w:hAnsi="Cambria Math"/>
          <w:color w:val="000000"/>
        </w:rPr>
        <w:tab/>
      </w:r>
    </w:p>
    <w:p w14:paraId="5A76BFD8" w14:textId="77777777" w:rsidR="00A0354D" w:rsidRDefault="00A0354D" w:rsidP="005E40AE">
      <w:pPr>
        <w:shd w:val="clear" w:color="auto" w:fill="FFFFFF"/>
        <w:tabs>
          <w:tab w:val="left" w:pos="4678"/>
        </w:tabs>
        <w:rPr>
          <w:rFonts w:ascii="Cambria Math" w:hAnsi="Cambria Math"/>
          <w:color w:val="000000"/>
        </w:rPr>
      </w:pPr>
    </w:p>
    <w:p w14:paraId="18AAA2F4" w14:textId="77777777" w:rsidR="00A0354D" w:rsidRPr="00BC0B05" w:rsidRDefault="00A0354D" w:rsidP="00A0354D">
      <w:pPr>
        <w:shd w:val="clear" w:color="auto" w:fill="FFFFFF"/>
        <w:tabs>
          <w:tab w:val="left" w:pos="4678"/>
        </w:tabs>
        <w:ind w:left="394" w:hanging="110"/>
        <w:rPr>
          <w:rFonts w:ascii="Cambria Math" w:hAnsi="Cambria Math"/>
        </w:rPr>
      </w:pPr>
    </w:p>
    <w:p w14:paraId="4312E675" w14:textId="77777777" w:rsidR="005E40AE" w:rsidRDefault="005E40AE">
      <w:pPr>
        <w:rPr>
          <w:rFonts w:ascii="Cambria Math" w:hAnsi="Cambria Math" w:cs="Arial"/>
          <w:bCs/>
          <w:color w:val="000000"/>
          <w:spacing w:val="-1"/>
        </w:rPr>
      </w:pPr>
      <w:r>
        <w:rPr>
          <w:rFonts w:ascii="Cambria Math" w:hAnsi="Cambria Math" w:cs="Arial"/>
          <w:bCs/>
          <w:color w:val="000000"/>
          <w:spacing w:val="-1"/>
        </w:rPr>
        <w:br w:type="page"/>
      </w:r>
    </w:p>
    <w:p w14:paraId="6BDB7FD2" w14:textId="4C3ED8D6" w:rsidR="00A0354D" w:rsidRDefault="005E40AE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  <w:r>
        <w:rPr>
          <w:rFonts w:ascii="Cambria Math" w:hAnsi="Cambria Math"/>
          <w:spacing w:val="8"/>
        </w:rPr>
        <w:t xml:space="preserve">For questions </w:t>
      </w:r>
      <w:r w:rsidR="00A0354D">
        <w:rPr>
          <w:rFonts w:ascii="Cambria Math" w:hAnsi="Cambria Math"/>
          <w:spacing w:val="8"/>
        </w:rPr>
        <w:t>10</w:t>
      </w:r>
      <w:r w:rsidR="00FE43BF">
        <w:rPr>
          <w:rFonts w:ascii="Cambria Math" w:hAnsi="Cambria Math"/>
          <w:spacing w:val="8"/>
        </w:rPr>
        <w:t>-14</w:t>
      </w:r>
      <w:r w:rsidR="00A0354D">
        <w:rPr>
          <w:rFonts w:ascii="Cambria Math" w:hAnsi="Cambria Math"/>
          <w:spacing w:val="8"/>
        </w:rPr>
        <w:t xml:space="preserve"> use the diagram on the right </w:t>
      </w:r>
      <w:r w:rsidR="0003485A">
        <w:rPr>
          <w:rFonts w:ascii="Cambria Math" w:hAnsi="Cambria Math"/>
          <w:spacing w:val="8"/>
        </w:rPr>
        <w:t>with parallel lines,</w:t>
      </w:r>
      <w:r w:rsidR="00A0354D">
        <w:rPr>
          <w:rFonts w:ascii="Cambria Math" w:hAnsi="Cambria Math"/>
          <w:spacing w:val="8"/>
        </w:rPr>
        <w:t xml:space="preserve"> </w:t>
      </w:r>
      <w:r>
        <w:rPr>
          <w:rFonts w:ascii="Cambria Math" w:hAnsi="Cambria Math"/>
          <w:i/>
          <w:spacing w:val="8"/>
        </w:rPr>
        <w:t>a</w:t>
      </w:r>
      <w:r w:rsidRPr="005E40AE">
        <w:rPr>
          <w:rFonts w:ascii="Cambria Math" w:hAnsi="Cambria Math"/>
          <w:spacing w:val="8"/>
        </w:rPr>
        <w:t>||</w:t>
      </w:r>
      <w:r w:rsidR="00A0354D">
        <w:rPr>
          <w:rFonts w:ascii="Cambria Math" w:hAnsi="Cambria Math"/>
          <w:i/>
          <w:spacing w:val="8"/>
        </w:rPr>
        <w:t>b &amp;</w:t>
      </w:r>
      <w:r w:rsidR="00A0354D" w:rsidRPr="00C96097">
        <w:rPr>
          <w:rFonts w:ascii="Cambria Math" w:hAnsi="Cambria Math"/>
          <w:i/>
          <w:spacing w:val="8"/>
        </w:rPr>
        <w:t xml:space="preserve"> </w:t>
      </w:r>
      <w:r w:rsidR="00A0354D" w:rsidRPr="005E40AE">
        <w:rPr>
          <w:rFonts w:ascii="Cambria Math" w:hAnsi="Cambria Math"/>
          <w:i/>
          <w:spacing w:val="8"/>
        </w:rPr>
        <w:t>c</w:t>
      </w:r>
      <w:r>
        <w:rPr>
          <w:rFonts w:ascii="Cambria Math" w:hAnsi="Cambria Math"/>
          <w:spacing w:val="8"/>
        </w:rPr>
        <w:t>||</w:t>
      </w:r>
      <w:r w:rsidR="00A0354D" w:rsidRPr="005E40AE">
        <w:rPr>
          <w:rFonts w:ascii="Cambria Math" w:hAnsi="Cambria Math"/>
          <w:i/>
          <w:spacing w:val="8"/>
        </w:rPr>
        <w:t>d</w:t>
      </w:r>
      <w:r w:rsidR="00A0354D">
        <w:rPr>
          <w:rFonts w:ascii="Cambria Math" w:hAnsi="Cambria Math"/>
          <w:i/>
          <w:spacing w:val="8"/>
        </w:rPr>
        <w:t xml:space="preserve">. </w:t>
      </w:r>
    </w:p>
    <w:p w14:paraId="5EC37D38" w14:textId="77777777" w:rsidR="00A0354D" w:rsidRPr="0073612F" w:rsidRDefault="00A0354D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  <w:r w:rsidRPr="00BC0B05">
        <w:rPr>
          <w:rFonts w:ascii="Cambria Math" w:hAnsi="Cambria Math"/>
          <w:b/>
          <w:bCs/>
          <w:noProof/>
          <w:color w:val="000000"/>
        </w:rPr>
        <w:drawing>
          <wp:anchor distT="0" distB="0" distL="25400" distR="25400" simplePos="0" relativeHeight="251663360" behindDoc="0" locked="0" layoutInCell="1" allowOverlap="1" wp14:anchorId="67B8CB8A" wp14:editId="43C4CCB0">
            <wp:simplePos x="0" y="0"/>
            <wp:positionH relativeFrom="margin">
              <wp:posOffset>3937635</wp:posOffset>
            </wp:positionH>
            <wp:positionV relativeFrom="paragraph">
              <wp:posOffset>13970</wp:posOffset>
            </wp:positionV>
            <wp:extent cx="1985010" cy="1687195"/>
            <wp:effectExtent l="0" t="0" r="0" b="0"/>
            <wp:wrapThrough wrapText="bothSides">
              <wp:wrapPolygon edited="0">
                <wp:start x="0" y="0"/>
                <wp:lineTo x="0" y="21137"/>
                <wp:lineTo x="21282" y="21137"/>
                <wp:lineTo x="2128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A7B6C5" w14:textId="56DB4096" w:rsidR="00A0354D" w:rsidRPr="005E40AE" w:rsidRDefault="005E40AE" w:rsidP="005E40AE">
      <w:pPr>
        <w:widowControl w:val="0"/>
        <w:shd w:val="clear" w:color="auto" w:fill="FFFFFF"/>
        <w:autoSpaceDE w:val="0"/>
        <w:autoSpaceDN w:val="0"/>
        <w:adjustRightInd w:val="0"/>
        <w:ind w:right="432"/>
        <w:rPr>
          <w:rFonts w:ascii="Cambria Math" w:hAnsi="Cambria Math"/>
          <w:spacing w:val="8"/>
        </w:rPr>
      </w:pPr>
      <w:r>
        <w:t xml:space="preserve">10. </w:t>
      </w:r>
      <w:r w:rsidR="00A0354D" w:rsidRPr="00BC0B05">
        <w:sym w:font="Symbol" w:char="F0D0"/>
      </w:r>
      <w:r w:rsidR="00A0354D" w:rsidRPr="005E40AE">
        <w:rPr>
          <w:rFonts w:ascii="Cambria Math" w:hAnsi="Cambria Math"/>
          <w:color w:val="000000"/>
        </w:rPr>
        <w:t xml:space="preserve">2 and </w:t>
      </w:r>
      <w:r w:rsidR="00A0354D" w:rsidRPr="00BC0B05">
        <w:sym w:font="Symbol" w:char="F0D0"/>
      </w:r>
      <w:r w:rsidR="00A0354D" w:rsidRPr="005E40AE">
        <w:rPr>
          <w:rFonts w:ascii="Cambria Math" w:hAnsi="Cambria Math"/>
          <w:color w:val="000000"/>
        </w:rPr>
        <w:t>10 are what kind of angles?</w:t>
      </w:r>
    </w:p>
    <w:p w14:paraId="191B6CD9" w14:textId="77777777" w:rsidR="00A0354D" w:rsidRDefault="00A0354D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45553FAA" w14:textId="77777777" w:rsidR="00E3670A" w:rsidRDefault="00E3670A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727830E6" w14:textId="77777777" w:rsidR="00E3670A" w:rsidRDefault="00E3670A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4C2B8D09" w14:textId="77777777" w:rsidR="00A0354D" w:rsidRPr="00D463CA" w:rsidRDefault="00A0354D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3DCE61B2" w14:textId="557F81DD" w:rsidR="00A0354D" w:rsidRPr="005E40AE" w:rsidRDefault="005E40AE" w:rsidP="005E40AE">
      <w:pPr>
        <w:widowControl w:val="0"/>
        <w:shd w:val="clear" w:color="auto" w:fill="FFFFFF"/>
        <w:autoSpaceDE w:val="0"/>
        <w:autoSpaceDN w:val="0"/>
        <w:adjustRightInd w:val="0"/>
        <w:ind w:right="432"/>
        <w:rPr>
          <w:rFonts w:ascii="Cambria Math" w:hAnsi="Cambria Math"/>
          <w:spacing w:val="8"/>
        </w:rPr>
      </w:pPr>
      <w:r>
        <w:t xml:space="preserve">11. </w:t>
      </w:r>
      <w:r w:rsidR="00A0354D" w:rsidRPr="00BC0B05">
        <w:sym w:font="Symbol" w:char="F0D0"/>
      </w:r>
      <w:r w:rsidR="00A0354D" w:rsidRPr="005E40AE">
        <w:rPr>
          <w:rFonts w:ascii="Cambria Math" w:hAnsi="Cambria Math"/>
          <w:color w:val="000000"/>
        </w:rPr>
        <w:t>3 and what angle are alternate interior angles?</w:t>
      </w:r>
    </w:p>
    <w:p w14:paraId="3186B1D2" w14:textId="77777777" w:rsidR="00A0354D" w:rsidRDefault="00A0354D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07F8E716" w14:textId="77777777" w:rsidR="00E3670A" w:rsidRDefault="00E3670A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72C5F076" w14:textId="77777777" w:rsidR="00E3670A" w:rsidRDefault="00E3670A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17609C0F" w14:textId="77777777" w:rsidR="00A0354D" w:rsidRPr="00D463CA" w:rsidRDefault="00A0354D" w:rsidP="00A0354D">
      <w:pPr>
        <w:shd w:val="clear" w:color="auto" w:fill="FFFFFF"/>
        <w:ind w:right="432"/>
        <w:rPr>
          <w:rFonts w:ascii="Cambria Math" w:hAnsi="Cambria Math"/>
          <w:spacing w:val="8"/>
        </w:rPr>
      </w:pPr>
    </w:p>
    <w:p w14:paraId="704FABF6" w14:textId="55B680FE" w:rsidR="00A0354D" w:rsidRPr="005E40AE" w:rsidRDefault="005E40AE" w:rsidP="005E40AE">
      <w:pPr>
        <w:widowControl w:val="0"/>
        <w:shd w:val="clear" w:color="auto" w:fill="FFFFFF"/>
        <w:autoSpaceDE w:val="0"/>
        <w:autoSpaceDN w:val="0"/>
        <w:adjustRightInd w:val="0"/>
        <w:ind w:right="432"/>
        <w:rPr>
          <w:rFonts w:ascii="Cambria Math" w:hAnsi="Cambria Math"/>
          <w:spacing w:val="8"/>
        </w:rPr>
      </w:pPr>
      <w:r>
        <w:t xml:space="preserve">12. </w:t>
      </w:r>
      <w:r w:rsidR="00A0354D" w:rsidRPr="00BC0B05">
        <w:sym w:font="Symbol" w:char="F0D0"/>
      </w:r>
      <w:r w:rsidR="00A0354D" w:rsidRPr="005E40AE">
        <w:rPr>
          <w:rFonts w:ascii="Cambria Math" w:hAnsi="Cambria Math"/>
          <w:color w:val="000000"/>
        </w:rPr>
        <w:t xml:space="preserve">9 and </w:t>
      </w:r>
      <w:r w:rsidR="00A0354D" w:rsidRPr="00BC0B05">
        <w:sym w:font="Symbol" w:char="F0D0"/>
      </w:r>
      <w:r w:rsidR="00A0354D" w:rsidRPr="005E40AE">
        <w:rPr>
          <w:rFonts w:ascii="Cambria Math" w:hAnsi="Cambria Math"/>
          <w:color w:val="000000"/>
        </w:rPr>
        <w:t>8 are what kind of angles?</w:t>
      </w:r>
    </w:p>
    <w:p w14:paraId="3B84E544" w14:textId="77777777" w:rsidR="00A0354D" w:rsidRDefault="00A0354D" w:rsidP="00A0354D">
      <w:pPr>
        <w:shd w:val="clear" w:color="auto" w:fill="FFFFFF"/>
        <w:rPr>
          <w:rFonts w:ascii="Cambria Math" w:hAnsi="Cambria Math"/>
          <w:b/>
          <w:bCs/>
          <w:color w:val="000000"/>
        </w:rPr>
      </w:pPr>
    </w:p>
    <w:p w14:paraId="2EA6C4EC" w14:textId="77777777" w:rsidR="00E3670A" w:rsidRDefault="00E3670A" w:rsidP="00A0354D">
      <w:pPr>
        <w:shd w:val="clear" w:color="auto" w:fill="FFFFFF"/>
        <w:rPr>
          <w:rFonts w:ascii="Cambria Math" w:hAnsi="Cambria Math"/>
          <w:b/>
          <w:bCs/>
          <w:color w:val="000000"/>
        </w:rPr>
      </w:pPr>
    </w:p>
    <w:p w14:paraId="4EDD547F" w14:textId="77777777" w:rsidR="00E3670A" w:rsidRPr="00BC0B05" w:rsidRDefault="00E3670A" w:rsidP="00A0354D">
      <w:pPr>
        <w:shd w:val="clear" w:color="auto" w:fill="FFFFFF"/>
        <w:rPr>
          <w:rFonts w:ascii="Cambria Math" w:hAnsi="Cambria Math"/>
          <w:b/>
          <w:bCs/>
          <w:color w:val="000000"/>
        </w:rPr>
      </w:pPr>
    </w:p>
    <w:p w14:paraId="3CDF518E" w14:textId="33BFB726" w:rsidR="00E3670A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</w:rPr>
      </w:pPr>
      <w:r>
        <w:rPr>
          <w:rFonts w:ascii="Cambria Math" w:hAnsi="Cambria Math" w:cs="Arial"/>
          <w:bCs/>
          <w:color w:val="000000"/>
        </w:rPr>
        <w:t>13</w:t>
      </w:r>
      <w:r w:rsidR="00A0354D" w:rsidRPr="00C05C1B">
        <w:rPr>
          <w:rFonts w:ascii="Cambria Math" w:hAnsi="Cambria Math" w:cs="Arial"/>
          <w:bCs/>
          <w:color w:val="000000"/>
        </w:rPr>
        <w:t xml:space="preserve">. </w:t>
      </w:r>
      <w:r>
        <w:rPr>
          <w:rFonts w:ascii="Cambria Math" w:hAnsi="Cambria Math" w:cs="Arial"/>
          <w:bCs/>
          <w:color w:val="000000"/>
        </w:rPr>
        <w:t xml:space="preserve">If </w:t>
      </w:r>
      <w:r w:rsidR="00A0354D" w:rsidRPr="00C05C1B">
        <w:rPr>
          <w:rFonts w:ascii="Cambria Math" w:hAnsi="Cambria Math"/>
          <w:i/>
          <w:iCs/>
          <w:color w:val="000000"/>
        </w:rPr>
        <w:t>m</w:t>
      </w:r>
      <w:r w:rsidR="00A0354D" w:rsidRPr="00C05C1B">
        <w:rPr>
          <w:rFonts w:ascii="Cambria Math" w:hAnsi="Cambria Math"/>
          <w:color w:val="000000"/>
        </w:rPr>
        <w:sym w:font="Symbol" w:char="F0D0"/>
      </w:r>
      <w:r>
        <w:rPr>
          <w:rFonts w:ascii="Cambria Math" w:hAnsi="Cambria Math"/>
          <w:color w:val="000000"/>
        </w:rPr>
        <w:t>2 = 55˚ then</w:t>
      </w:r>
      <w:r w:rsidR="00A0354D" w:rsidRPr="00C05C1B">
        <w:rPr>
          <w:rFonts w:ascii="Cambria Math" w:hAnsi="Cambria Math"/>
          <w:color w:val="000000"/>
        </w:rPr>
        <w:t xml:space="preserve"> </w:t>
      </w:r>
      <w:r w:rsidR="00A0354D" w:rsidRPr="00C05C1B">
        <w:rPr>
          <w:rFonts w:ascii="Cambria Math" w:hAnsi="Cambria Math"/>
          <w:i/>
          <w:iCs/>
          <w:color w:val="000000"/>
        </w:rPr>
        <w:t>m</w:t>
      </w:r>
      <w:r w:rsidR="00A0354D" w:rsidRPr="00C05C1B">
        <w:rPr>
          <w:rFonts w:ascii="Cambria Math" w:hAnsi="Cambria Math"/>
          <w:color w:val="000000"/>
        </w:rPr>
        <w:sym w:font="Symbol" w:char="F0D0"/>
      </w:r>
      <w:r w:rsidR="00A0354D" w:rsidRPr="00C05C1B">
        <w:rPr>
          <w:rFonts w:ascii="Cambria Math" w:hAnsi="Cambria Math"/>
          <w:color w:val="000000"/>
        </w:rPr>
        <w:t>3 = ____</w:t>
      </w:r>
      <w:r w:rsidR="00A0354D">
        <w:rPr>
          <w:rFonts w:ascii="Cambria Math" w:hAnsi="Cambria Math"/>
          <w:color w:val="000000"/>
        </w:rPr>
        <w:t>__</w:t>
      </w:r>
      <w:r>
        <w:rPr>
          <w:rFonts w:ascii="Cambria Math" w:hAnsi="Cambria Math"/>
          <w:color w:val="000000"/>
        </w:rPr>
        <w:t>___</w:t>
      </w:r>
    </w:p>
    <w:p w14:paraId="331D50F9" w14:textId="77777777" w:rsidR="00E3670A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 w:cs="Arial"/>
          <w:color w:val="000000"/>
        </w:rPr>
      </w:pPr>
    </w:p>
    <w:p w14:paraId="2241A99D" w14:textId="77777777" w:rsidR="00E3670A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 w:cs="Arial"/>
          <w:color w:val="000000"/>
        </w:rPr>
      </w:pPr>
    </w:p>
    <w:p w14:paraId="745C46EE" w14:textId="1A81111F" w:rsidR="00A0354D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</w:rPr>
      </w:pPr>
      <w:r>
        <w:rPr>
          <w:rFonts w:ascii="Cambria Math" w:hAnsi="Cambria Math" w:cs="Arial"/>
          <w:bCs/>
          <w:color w:val="000000"/>
        </w:rPr>
        <w:t>14</w:t>
      </w:r>
      <w:r w:rsidR="00A0354D" w:rsidRPr="00C05C1B">
        <w:rPr>
          <w:rFonts w:ascii="Cambria Math" w:hAnsi="Cambria Math" w:cs="Arial"/>
          <w:bCs/>
          <w:color w:val="000000"/>
        </w:rPr>
        <w:t>.</w:t>
      </w:r>
      <w:r>
        <w:rPr>
          <w:rFonts w:ascii="Cambria Math" w:hAnsi="Cambria Math" w:cs="Arial"/>
          <w:bCs/>
          <w:color w:val="000000"/>
        </w:rPr>
        <w:t xml:space="preserve"> If</w:t>
      </w:r>
      <w:r w:rsidR="00A0354D" w:rsidRPr="00C05C1B">
        <w:rPr>
          <w:rFonts w:ascii="Cambria Math" w:hAnsi="Cambria Math" w:cs="Arial"/>
          <w:bCs/>
          <w:color w:val="000000"/>
        </w:rPr>
        <w:t xml:space="preserve"> </w:t>
      </w:r>
      <w:r w:rsidR="00A0354D" w:rsidRPr="00C05C1B">
        <w:rPr>
          <w:rFonts w:ascii="Cambria Math" w:hAnsi="Cambria Math"/>
          <w:i/>
          <w:iCs/>
          <w:color w:val="000000"/>
        </w:rPr>
        <w:t>m</w:t>
      </w:r>
      <w:r w:rsidR="00A0354D" w:rsidRPr="00C05C1B">
        <w:rPr>
          <w:rFonts w:ascii="Cambria Math" w:hAnsi="Cambria Math"/>
          <w:color w:val="000000"/>
        </w:rPr>
        <w:sym w:font="Symbol" w:char="F0D0"/>
      </w:r>
      <w:r>
        <w:rPr>
          <w:rFonts w:ascii="Cambria Math" w:hAnsi="Cambria Math"/>
          <w:color w:val="000000"/>
        </w:rPr>
        <w:t>4 = 7</w:t>
      </w:r>
      <w:r w:rsidR="00A0354D" w:rsidRPr="00C05C1B">
        <w:rPr>
          <w:rFonts w:ascii="Cambria Math" w:hAnsi="Cambria Math"/>
          <w:color w:val="000000"/>
        </w:rPr>
        <w:t xml:space="preserve">0˚ </w:t>
      </w:r>
      <w:r>
        <w:rPr>
          <w:rFonts w:ascii="Cambria Math" w:hAnsi="Cambria Math"/>
          <w:color w:val="000000"/>
        </w:rPr>
        <w:t>then</w:t>
      </w:r>
      <w:r w:rsidR="00A0354D" w:rsidRPr="00C05C1B">
        <w:rPr>
          <w:rFonts w:ascii="Cambria Math" w:hAnsi="Cambria Math"/>
          <w:color w:val="000000"/>
        </w:rPr>
        <w:t xml:space="preserve"> </w:t>
      </w:r>
      <w:r w:rsidR="00A0354D" w:rsidRPr="00C05C1B">
        <w:rPr>
          <w:rFonts w:ascii="Cambria Math" w:hAnsi="Cambria Math"/>
          <w:i/>
          <w:iCs/>
          <w:color w:val="000000"/>
        </w:rPr>
        <w:t>m</w:t>
      </w:r>
      <w:r w:rsidR="00A0354D" w:rsidRPr="00C05C1B">
        <w:rPr>
          <w:rFonts w:ascii="Cambria Math" w:hAnsi="Cambria Math"/>
          <w:color w:val="000000"/>
        </w:rPr>
        <w:sym w:font="Symbol" w:char="F0D0"/>
      </w:r>
      <w:r w:rsidR="00A0354D" w:rsidRPr="00C05C1B">
        <w:rPr>
          <w:rFonts w:ascii="Cambria Math" w:hAnsi="Cambria Math"/>
          <w:color w:val="000000"/>
        </w:rPr>
        <w:t>11</w:t>
      </w:r>
      <w:r>
        <w:rPr>
          <w:rFonts w:ascii="Cambria Math" w:hAnsi="Cambria Math"/>
          <w:color w:val="000000"/>
        </w:rPr>
        <w:t xml:space="preserve"> = _________</w:t>
      </w:r>
    </w:p>
    <w:p w14:paraId="06B82266" w14:textId="77777777" w:rsidR="00E3670A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</w:rPr>
      </w:pPr>
    </w:p>
    <w:p w14:paraId="2114B981" w14:textId="77777777" w:rsidR="00E3670A" w:rsidRPr="00C05C1B" w:rsidRDefault="00E3670A" w:rsidP="00A0354D">
      <w:pPr>
        <w:shd w:val="clear" w:color="auto" w:fill="FFFFFF"/>
        <w:tabs>
          <w:tab w:val="left" w:pos="4493"/>
        </w:tabs>
        <w:spacing w:line="658" w:lineRule="exact"/>
        <w:ind w:left="53"/>
        <w:rPr>
          <w:rFonts w:ascii="Cambria Math" w:hAnsi="Cambria Math"/>
          <w:color w:val="000000"/>
        </w:rPr>
      </w:pPr>
    </w:p>
    <w:p w14:paraId="116569A4" w14:textId="0D55DDC2" w:rsidR="00F9799D" w:rsidRPr="00F9799D" w:rsidRDefault="00A0354D" w:rsidP="00F9799D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 w:cs="Arial"/>
          <w:bCs/>
          <w:color w:val="000000"/>
        </w:rPr>
      </w:pPr>
      <w:r w:rsidRPr="00C05C1B">
        <w:rPr>
          <w:rFonts w:ascii="Cambria Math" w:hAnsi="Cambria Math"/>
        </w:rPr>
        <w:t xml:space="preserve"> </w:t>
      </w:r>
      <w:r w:rsidR="00E3670A">
        <w:rPr>
          <w:rFonts w:ascii="Cambria Math" w:hAnsi="Cambria Math" w:cs="Arial"/>
          <w:bCs/>
          <w:color w:val="000000"/>
        </w:rPr>
        <w:t>15</w:t>
      </w:r>
      <w:r w:rsidR="00F9799D">
        <w:rPr>
          <w:rFonts w:ascii="Cambria Math" w:hAnsi="Cambria Math" w:cs="Arial"/>
          <w:bCs/>
          <w:color w:val="000000"/>
        </w:rPr>
        <w:t>.</w:t>
      </w:r>
      <w:r w:rsidR="00F9799D" w:rsidRPr="00F9799D">
        <w:rPr>
          <w:rFonts w:ascii="Cambria Math" w:hAnsi="Cambria Math" w:cs="Arial"/>
          <w:bCs/>
          <w:color w:val="000000"/>
        </w:rPr>
        <w:t xml:space="preserve"> In the given diagram the lines </w:t>
      </w:r>
      <w:r w:rsidR="00F9799D" w:rsidRPr="00F9799D">
        <w:rPr>
          <w:rFonts w:ascii="Cambria Math" w:hAnsi="Cambria Math" w:cs="Arial"/>
          <w:bCs/>
          <w:i/>
          <w:color w:val="000000"/>
        </w:rPr>
        <w:t xml:space="preserve">x </w:t>
      </w:r>
      <w:r w:rsidR="00F9799D" w:rsidRPr="00F9799D">
        <w:rPr>
          <w:rFonts w:ascii="Cambria Math" w:hAnsi="Cambria Math" w:cs="Arial"/>
          <w:bCs/>
          <w:color w:val="000000"/>
        </w:rPr>
        <w:t xml:space="preserve">|| </w:t>
      </w:r>
      <w:r w:rsidR="00F9799D" w:rsidRPr="00F9799D">
        <w:rPr>
          <w:rFonts w:ascii="Cambria Math" w:hAnsi="Cambria Math" w:cs="Arial"/>
          <w:bCs/>
          <w:i/>
          <w:color w:val="000000"/>
        </w:rPr>
        <w:t>y</w:t>
      </w:r>
      <w:r w:rsidR="00F9799D" w:rsidRPr="00F9799D">
        <w:rPr>
          <w:rFonts w:ascii="Cambria Math" w:hAnsi="Cambria Math" w:cs="Arial"/>
          <w:bCs/>
          <w:color w:val="000000"/>
        </w:rPr>
        <w:t xml:space="preserve">, and </w:t>
      </w:r>
      <w:r w:rsidR="00F9799D" w:rsidRPr="00F9799D">
        <w:rPr>
          <w:rFonts w:ascii="Cambria Math" w:hAnsi="Cambria Math" w:cs="Arial"/>
          <w:bCs/>
          <w:color w:val="000000"/>
        </w:rPr>
        <w:object w:dxaOrig="1360" w:dyaOrig="260" w14:anchorId="111EBB04">
          <v:shape id="_x0000_i1032" type="#_x0000_t75" style="width:67.85pt;height:13pt" o:ole="">
            <v:imagedata r:id="rId13" o:title=""/>
          </v:shape>
          <o:OLEObject Type="Embed" ProgID="Equation.DSMT4" ShapeID="_x0000_i1032" DrawAspect="Content" ObjectID="_1539720000" r:id="rId14"/>
        </w:object>
      </w:r>
      <w:r w:rsidR="00F9799D" w:rsidRPr="00F9799D">
        <w:rPr>
          <w:rFonts w:ascii="Cambria Math" w:hAnsi="Cambria Math" w:cs="Arial"/>
          <w:bCs/>
          <w:color w:val="000000"/>
        </w:rPr>
        <w:t xml:space="preserve"> and </w:t>
      </w:r>
      <w:r w:rsidR="00F9799D" w:rsidRPr="00F9799D">
        <w:rPr>
          <w:rFonts w:ascii="Cambria Math" w:hAnsi="Cambria Math" w:cs="Arial"/>
          <w:bCs/>
          <w:color w:val="000000"/>
        </w:rPr>
        <w:object w:dxaOrig="1060" w:dyaOrig="260" w14:anchorId="62F94F55">
          <v:shape id="_x0000_i1033" type="#_x0000_t75" style="width:52.5pt;height:13pt" o:ole="">
            <v:imagedata r:id="rId15" o:title=""/>
          </v:shape>
          <o:OLEObject Type="Embed" ProgID="Equation.DSMT4" ShapeID="_x0000_i1033" DrawAspect="Content" ObjectID="_1539720001" r:id="rId16"/>
        </w:object>
      </w:r>
      <w:r w:rsidR="00F9799D">
        <w:rPr>
          <w:rFonts w:ascii="Cambria Math" w:hAnsi="Cambria Math" w:cs="Arial"/>
          <w:bCs/>
          <w:color w:val="000000"/>
        </w:rPr>
        <w:t xml:space="preserve">. Solve for </w:t>
      </w:r>
      <w:r w:rsidR="00F9799D">
        <w:rPr>
          <w:rFonts w:ascii="Cambria Math" w:hAnsi="Cambria Math" w:cs="Arial"/>
          <w:bCs/>
          <w:i/>
          <w:color w:val="000000"/>
        </w:rPr>
        <w:t>x</w:t>
      </w:r>
      <w:r w:rsidR="00F9799D">
        <w:rPr>
          <w:rFonts w:ascii="Cambria Math" w:hAnsi="Cambria Math" w:cs="Arial"/>
          <w:bCs/>
          <w:color w:val="000000"/>
        </w:rPr>
        <w:t>.</w:t>
      </w:r>
    </w:p>
    <w:p w14:paraId="7A92726B" w14:textId="77777777" w:rsidR="00F9799D" w:rsidRPr="00F9799D" w:rsidRDefault="00F9799D" w:rsidP="00F9799D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 w:cs="Arial"/>
          <w:bCs/>
          <w:color w:val="000000"/>
        </w:rPr>
      </w:pPr>
      <w:r w:rsidRPr="00F9799D">
        <w:rPr>
          <w:rFonts w:ascii="Cambria Math" w:hAnsi="Cambria Math" w:cs="Arial"/>
          <w:bCs/>
          <w:color w:val="000000"/>
        </w:rPr>
        <w:drawing>
          <wp:anchor distT="0" distB="0" distL="114300" distR="114300" simplePos="0" relativeHeight="251665408" behindDoc="0" locked="0" layoutInCell="1" allowOverlap="1" wp14:anchorId="2E64E2A6" wp14:editId="6F57C8FA">
            <wp:simplePos x="0" y="0"/>
            <wp:positionH relativeFrom="column">
              <wp:posOffset>3023235</wp:posOffset>
            </wp:positionH>
            <wp:positionV relativeFrom="paragraph">
              <wp:posOffset>137795</wp:posOffset>
            </wp:positionV>
            <wp:extent cx="3194685" cy="1816100"/>
            <wp:effectExtent l="0" t="0" r="0" b="0"/>
            <wp:wrapTight wrapText="bothSides">
              <wp:wrapPolygon edited="0">
                <wp:start x="7385" y="302"/>
                <wp:lineTo x="2233" y="3323"/>
                <wp:lineTo x="2233" y="3927"/>
                <wp:lineTo x="7385" y="5740"/>
                <wp:lineTo x="1374" y="9667"/>
                <wp:lineTo x="1202" y="10573"/>
                <wp:lineTo x="3091" y="10573"/>
                <wp:lineTo x="11163" y="15407"/>
                <wp:lineTo x="11850" y="18428"/>
                <wp:lineTo x="12708" y="18428"/>
                <wp:lineTo x="15456" y="17522"/>
                <wp:lineTo x="17689" y="16313"/>
                <wp:lineTo x="17345" y="15407"/>
                <wp:lineTo x="10819" y="10573"/>
                <wp:lineTo x="17860" y="10573"/>
                <wp:lineTo x="17689" y="8459"/>
                <wp:lineTo x="10132" y="5438"/>
                <wp:lineTo x="9617" y="1813"/>
                <wp:lineTo x="8072" y="302"/>
                <wp:lineTo x="7385" y="302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3C7BC3" w14:textId="77777777" w:rsidR="00F9799D" w:rsidRPr="00F9799D" w:rsidRDefault="00F9799D" w:rsidP="00F9799D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 w:cs="Arial"/>
          <w:bCs/>
          <w:color w:val="000000"/>
        </w:rPr>
      </w:pPr>
    </w:p>
    <w:p w14:paraId="131A0183" w14:textId="2675D2A5" w:rsidR="00A0354D" w:rsidRPr="00C05C1B" w:rsidRDefault="00A0354D" w:rsidP="00F9799D">
      <w:pPr>
        <w:shd w:val="clear" w:color="auto" w:fill="FFFFFF"/>
        <w:tabs>
          <w:tab w:val="left" w:pos="4493"/>
        </w:tabs>
        <w:spacing w:line="658" w:lineRule="exact"/>
        <w:rPr>
          <w:rFonts w:ascii="Cambria Math" w:hAnsi="Cambria Math"/>
        </w:rPr>
      </w:pPr>
    </w:p>
    <w:p w14:paraId="65FD5FE7" w14:textId="44550E8A" w:rsidR="0066043B" w:rsidRDefault="0066043B">
      <w:pPr>
        <w:rPr>
          <w:i/>
        </w:rPr>
      </w:pPr>
      <w:r>
        <w:rPr>
          <w:i/>
        </w:rPr>
        <w:br w:type="page"/>
      </w:r>
    </w:p>
    <w:p w14:paraId="5CCE91A0" w14:textId="6FDBF833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>16.</w:t>
      </w:r>
      <w:r>
        <w:t xml:space="preserve"> </w:t>
      </w:r>
      <w:r w:rsidRPr="00FC4498">
        <w:t>Given</w:t>
      </w:r>
      <w:r w:rsidRPr="00FC4498">
        <w:object w:dxaOrig="680" w:dyaOrig="240" w14:anchorId="3EC00A67">
          <v:shape id="_x0000_i1038" type="#_x0000_t75" style="width:34.25pt;height:11.8pt" o:ole="">
            <v:imagedata r:id="rId18" o:title=""/>
          </v:shape>
          <o:OLEObject Type="Embed" ProgID="Equation.3" ShapeID="_x0000_i1038" DrawAspect="Content" ObjectID="_1539720002" r:id="rId19"/>
        </w:object>
      </w:r>
      <w:r w:rsidRPr="00FC4498">
        <w:t xml:space="preserve"> with </w:t>
      </w:r>
      <w:r w:rsidRPr="00FC4498">
        <w:object w:dxaOrig="1080" w:dyaOrig="260" w14:anchorId="685BE376">
          <v:shape id="_x0000_i1039" type="#_x0000_t75" style="width:54.3pt;height:13pt" o:ole="">
            <v:imagedata r:id="rId20" o:title=""/>
          </v:shape>
          <o:OLEObject Type="Embed" ProgID="Equation.DSMT4" ShapeID="_x0000_i1039" DrawAspect="Content" ObjectID="_1539720003" r:id="rId21"/>
        </w:object>
      </w:r>
      <w:r w:rsidRPr="00FC4498">
        <w:t xml:space="preserve">, </w:t>
      </w:r>
      <w:r w:rsidRPr="00FC4498">
        <w:object w:dxaOrig="1200" w:dyaOrig="240" w14:anchorId="2832221A">
          <v:shape id="_x0000_i1040" type="#_x0000_t75" style="width:60.2pt;height:11.8pt" o:ole="">
            <v:imagedata r:id="rId22" o:title=""/>
          </v:shape>
          <o:OLEObject Type="Embed" ProgID="Equation.DSMT4" ShapeID="_x0000_i1040" DrawAspect="Content" ObjectID="_1539720004" r:id="rId23"/>
        </w:object>
      </w:r>
      <w:r w:rsidRPr="00FC4498">
        <w:t xml:space="preserve"> and. What is</w:t>
      </w:r>
      <w:r>
        <w:t xml:space="preserve"> the measure of angle </w:t>
      </w:r>
      <w:r>
        <w:rPr>
          <w:i/>
        </w:rPr>
        <w:t>B</w:t>
      </w:r>
      <w:r>
        <w:t>?</w:t>
      </w:r>
      <w:r w:rsidRPr="00FC4498">
        <w:t xml:space="preserve"> </w:t>
      </w:r>
    </w:p>
    <w:p w14:paraId="7BB597D0" w14:textId="64CDAFC4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 w:rsidRPr="00FC4498"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CAD0640" wp14:editId="0F252997">
                <wp:simplePos x="0" y="0"/>
                <wp:positionH relativeFrom="column">
                  <wp:posOffset>4624705</wp:posOffset>
                </wp:positionH>
                <wp:positionV relativeFrom="paragraph">
                  <wp:posOffset>83820</wp:posOffset>
                </wp:positionV>
                <wp:extent cx="1588135" cy="1214120"/>
                <wp:effectExtent l="0" t="0" r="0" b="5080"/>
                <wp:wrapThrough wrapText="bothSides">
                  <wp:wrapPolygon edited="0">
                    <wp:start x="16928" y="0"/>
                    <wp:lineTo x="3109" y="14912"/>
                    <wp:lineTo x="1036" y="15816"/>
                    <wp:lineTo x="345" y="17172"/>
                    <wp:lineTo x="345" y="21238"/>
                    <wp:lineTo x="2418" y="21238"/>
                    <wp:lineTo x="14855" y="20335"/>
                    <wp:lineTo x="17964" y="19431"/>
                    <wp:lineTo x="17273" y="14912"/>
                    <wp:lineTo x="19000" y="3163"/>
                    <wp:lineTo x="19000" y="0"/>
                    <wp:lineTo x="16928" y="0"/>
                  </wp:wrapPolygon>
                </wp:wrapThrough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8135" cy="1214120"/>
                          <a:chOff x="0" y="0"/>
                          <a:chExt cx="1588135" cy="1214120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0" y="87122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52F911" w14:textId="77777777" w:rsidR="00FC4498" w:rsidRDefault="00FC4498" w:rsidP="00FC449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192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29CECD" w14:textId="77777777" w:rsidR="00FC4498" w:rsidRDefault="00FC4498" w:rsidP="00FC449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104900" y="8001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EF6F34" w14:textId="77777777" w:rsidR="00FC4498" w:rsidRDefault="00FC4498" w:rsidP="00FC449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Isosceles Triangle 27"/>
                        <wps:cNvSpPr/>
                        <wps:spPr>
                          <a:xfrm rot="8449775">
                            <a:off x="216535" y="457200"/>
                            <a:ext cx="1371600" cy="571500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AD0640" id="Group 23" o:spid="_x0000_s1026" style="position:absolute;margin-left:364.15pt;margin-top:6.6pt;width:125.05pt;height:95.6pt;z-index:251671552" coordsize="1588135,1214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4" o:spid="_x0000_s1027" type="#_x0000_t202" style="position:absolute;top:87122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2652F911" w14:textId="77777777" w:rsidR="00FC4498" w:rsidRDefault="00FC4498" w:rsidP="00FC4498">
                        <w:r>
                          <w:t>A</w:t>
                        </w:r>
                      </w:p>
                    </w:txbxContent>
                  </v:textbox>
                </v:shape>
                <v:shape id="Text Box 25" o:spid="_x0000_s1028" type="#_x0000_t202" style="position:absolute;left:1219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5829CECD" w14:textId="77777777" w:rsidR="00FC4498" w:rsidRDefault="00FC4498" w:rsidP="00FC4498">
                        <w:r>
                          <w:t>B</w:t>
                        </w:r>
                      </w:p>
                    </w:txbxContent>
                  </v:textbox>
                </v:shape>
                <v:shape id="Text Box 26" o:spid="_x0000_s1029" type="#_x0000_t202" style="position:absolute;left:1104900;top:8001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56EF6F34" w14:textId="77777777" w:rsidR="00FC4498" w:rsidRDefault="00FC4498" w:rsidP="00FC4498">
                        <w:r>
                          <w:t>C</w:t>
                        </w:r>
                      </w:p>
                    </w:txbxContent>
                  </v:textbox>
                </v:shape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7" o:spid="_x0000_s1030" type="#_x0000_t5" style="position:absolute;left:216535;top:457200;width:1371600;height:571500;rotation:9229408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HLpcxAAA&#10;ANsAAAAPAAAAZHJzL2Rvd25yZXYueG1sRI9Ba8JAFITvQv/D8gq9SN1UJGqajbSFWm9irJ6f2dck&#10;NPs2za4a/31XEDwOM/MNky5604gTda62rOBlFIEgLqyuuVTwvf18noFwHlljY5kUXMjBInsYpJho&#10;e+YNnXJfigBhl6CCyvs2kdIVFRl0I9sSB+/HdgZ9kF0pdYfnADeNHEdRLA3WHBYqbOmjouI3PxoF&#10;Of4dZut4aXa8j4eXr0k/ofm7Uk+P/dsrCE+9v4dv7ZVWMJ7C9Uv4ATL7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Ry6XMQAAADbAAAADwAAAAAAAAAAAAAAAACXAgAAZHJzL2Rv&#10;d25yZXYueG1sUEsFBgAAAAAEAAQA9QAAAIgDAAAAAA==&#10;" filled="f" strokecolor="black [3213]"/>
                <w10:wrap type="through"/>
              </v:group>
            </w:pict>
          </mc:Fallback>
        </mc:AlternateContent>
      </w:r>
    </w:p>
    <w:p w14:paraId="008E0DF6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64BA5288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AFD2623" w14:textId="77777777" w:rsid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1FB94386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E1B9402" w14:textId="216031F7" w:rsidR="0066043B" w:rsidRDefault="00FC4498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t xml:space="preserve">17. </w:t>
      </w:r>
      <w:r w:rsidR="00F9799D" w:rsidRPr="00F9799D">
        <w:t>Two angles of a triangle measure 45 and 100 degrees respectively. What is the measure of the third angle?</w:t>
      </w:r>
    </w:p>
    <w:p w14:paraId="1FE86FF1" w14:textId="77777777" w:rsidR="00F9799D" w:rsidRDefault="00F9799D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30D1C988" w14:textId="77777777" w:rsidR="00FC4498" w:rsidRDefault="00FC4498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F2FBA47" w14:textId="77777777" w:rsidR="00FC4498" w:rsidRDefault="00FC4498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50A16FA" w14:textId="77777777" w:rsidR="00FC4498" w:rsidRDefault="00FC4498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49F312CA" w14:textId="272F5DD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 w:rsidRPr="00FC4498"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878D894" wp14:editId="0F197D96">
                <wp:simplePos x="0" y="0"/>
                <wp:positionH relativeFrom="column">
                  <wp:posOffset>4280535</wp:posOffset>
                </wp:positionH>
                <wp:positionV relativeFrom="paragraph">
                  <wp:posOffset>211455</wp:posOffset>
                </wp:positionV>
                <wp:extent cx="1714500" cy="1028700"/>
                <wp:effectExtent l="0" t="0" r="0" b="12700"/>
                <wp:wrapThrough wrapText="bothSides">
                  <wp:wrapPolygon edited="0">
                    <wp:start x="320" y="0"/>
                    <wp:lineTo x="320" y="21333"/>
                    <wp:lineTo x="2240" y="21333"/>
                    <wp:lineTo x="2240" y="17600"/>
                    <wp:lineTo x="20480" y="17600"/>
                    <wp:lineTo x="20800" y="9600"/>
                    <wp:lineTo x="10240" y="9067"/>
                    <wp:lineTo x="2240" y="0"/>
                    <wp:lineTo x="320" y="0"/>
                  </wp:wrapPolygon>
                </wp:wrapThrough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28700"/>
                          <a:chOff x="0" y="0"/>
                          <a:chExt cx="1714500" cy="1028700"/>
                        </a:xfrm>
                      </wpg:grpSpPr>
                      <wps:wsp>
                        <wps:cNvPr id="6" name="Right Triangle 6"/>
                        <wps:cNvSpPr/>
                        <wps:spPr>
                          <a:xfrm>
                            <a:off x="228600" y="228600"/>
                            <a:ext cx="1371600" cy="57150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0" y="6858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1CA4B8" w14:textId="77777777" w:rsidR="00FC4498" w:rsidRDefault="00FC4498" w:rsidP="00FC449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664020" w14:textId="77777777" w:rsidR="00FC4498" w:rsidRDefault="00FC4498" w:rsidP="00FC449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485900" y="4572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51DFF77" w14:textId="77777777" w:rsidR="00FC4498" w:rsidRDefault="00FC4498" w:rsidP="00FC449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78D894" id="Group 2" o:spid="_x0000_s1031" style="position:absolute;margin-left:337.05pt;margin-top:16.65pt;width:135pt;height:81pt;z-index:251667456" coordsize="1714500,10287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">
                <v:shapetype id="_x0000_t6" coordsize="21600,21600" o:spt="6" path="m0,0l0,21600,21600,21600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6" o:spid="_x0000_s1032" type="#_x0000_t6" style="position:absolute;left:228600;top:228600;width:13716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h2m+wQAA&#10;ANoAAAAPAAAAZHJzL2Rvd25yZXYueG1sRI9Bi8IwFITvC/sfwlvwtibuQdZqFF0oiJ6iHjw+mmdb&#10;bF5KE7X6682C4HGYmW+Y2aJ3jbhSF2rPGkZDBYK48LbmUsNhn3//gggR2WLjmTTcKcBi/vkxw8z6&#10;Gxu67mIpEoRDhhqqGNtMylBU5DAMfUucvJPvHMYku1LaDm8J7hr5o9RYOqw5LVTY0l9FxXl3cRry&#10;zfYyUYeHUaUyx/wxWe29MVoPvvrlFESkPr7Dr/baahjD/5V0A+T8C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odpvsEAAADaAAAADwAAAAAAAAAAAAAAAACXAgAAZHJzL2Rvd25y&#10;ZXYueG1sUEsFBgAAAAAEAAQA9QAAAIUDAAAAAA==&#10;" filled="f" strokecolor="black [3213]"/>
                <v:shape id="Text Box 7" o:spid="_x0000_s1033" type="#_x0000_t202" style="position:absolute;top:6858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411CA4B8" w14:textId="77777777" w:rsidR="00FC4498" w:rsidRDefault="00FC4498" w:rsidP="00FC4498">
                        <w:r>
                          <w:t>A</w:t>
                        </w:r>
                      </w:p>
                    </w:txbxContent>
                  </v:textbox>
                </v:shape>
                <v:shape id="Text Box 8" o:spid="_x0000_s1034" type="#_x0000_t202" style="position:absolute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e5rCvgAA&#10;ANoAAAAPAAAAZHJzL2Rvd25yZXYueG1sRE/LisIwFN0L/kO4gjtNHBzRahRxEFzNYH2Au0tzbYvN&#10;TWmirX8/WQzM8nDeq01nK/GixpeONUzGCgRx5kzJuYbzaT+ag/AB2WDlmDS8ycNm3e+tMDGu5SO9&#10;0pCLGMI+QQ1FCHUipc8KsujHriaO3N01FkOETS5Ng20Mt5X8UGomLZYcGwqsaVdQ9kifVsPl+367&#10;TtVP/mU/69Z1SrJdSK2Hg267BBGoC//iP/fBaIhb45V4A+T6F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W3uawr4AAADaAAAADwAAAAAAAAAAAAAAAACXAgAAZHJzL2Rvd25yZXYu&#10;eG1sUEsFBgAAAAAEAAQA9QAAAIIDAAAAAA==&#10;" filled="f" stroked="f">
                  <v:textbox>
                    <w:txbxContent>
                      <w:p w14:paraId="1A664020" w14:textId="77777777" w:rsidR="00FC4498" w:rsidRDefault="00FC4498" w:rsidP="00FC4498">
                        <w:r>
                          <w:t>B</w:t>
                        </w:r>
                      </w:p>
                    </w:txbxContent>
                  </v:textbox>
                </v:shape>
                <v:shape id="Text Box 9" o:spid="_x0000_s1035" type="#_x0000_t202" style="position:absolute;left:1485900;top:4572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051DFF77" w14:textId="77777777" w:rsidR="00FC4498" w:rsidRDefault="00FC4498" w:rsidP="00FC4498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t>18</w:t>
      </w:r>
      <w:r w:rsidRPr="00FC4498">
        <w:t xml:space="preserve">. Right triangle </w:t>
      </w:r>
      <w:r w:rsidRPr="00FC4498">
        <w:rPr>
          <w:i/>
        </w:rPr>
        <w:t>ABC</w:t>
      </w:r>
      <w:r w:rsidRPr="00FC4498">
        <w:t xml:space="preserve"> shown at right. </w:t>
      </w:r>
      <w:r w:rsidRPr="00FC4498">
        <w:object w:dxaOrig="980" w:dyaOrig="320" w14:anchorId="28222946">
          <v:shape id="_x0000_i1034" type="#_x0000_t75" style="width:49pt;height:15.95pt" o:ole="">
            <v:imagedata r:id="rId24" o:title=""/>
          </v:shape>
          <o:OLEObject Type="Embed" ProgID="Equation.3" ShapeID="_x0000_i1034" DrawAspect="Content" ObjectID="_1539720005" r:id="rId25"/>
        </w:object>
      </w:r>
      <w:r w:rsidRPr="00FC4498">
        <w:t>and</w:t>
      </w:r>
      <w:r w:rsidRPr="00FC4498">
        <w:object w:dxaOrig="1060" w:dyaOrig="260" w14:anchorId="41962DE2">
          <v:shape id="_x0000_i1035" type="#_x0000_t75" style="width:53.1pt;height:13pt" o:ole="">
            <v:imagedata r:id="rId26" o:title=""/>
          </v:shape>
          <o:OLEObject Type="Embed" ProgID="Equation.DSMT4" ShapeID="_x0000_i1035" DrawAspect="Content" ObjectID="_1539720006" r:id="rId27"/>
        </w:object>
      </w:r>
      <w:r w:rsidRPr="00FC4498">
        <w:t xml:space="preserve">. </w:t>
      </w:r>
      <w:r w:rsidRPr="00FC4498">
        <w:br/>
      </w:r>
      <w:r w:rsidRPr="00FC4498">
        <w:br/>
        <w:t>What is the measure of angle C?</w:t>
      </w:r>
    </w:p>
    <w:p w14:paraId="3C103897" w14:textId="77777777" w:rsid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00895D6D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557D025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24D90CBC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5D85D9A2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72FB105D" w14:textId="7777777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24AFAAEF" w14:textId="01831A8F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i/>
        </w:rPr>
      </w:pPr>
      <w:r w:rsidRPr="00FC4498"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5125C28" wp14:editId="4C662247">
                <wp:simplePos x="0" y="0"/>
                <wp:positionH relativeFrom="column">
                  <wp:posOffset>3937635</wp:posOffset>
                </wp:positionH>
                <wp:positionV relativeFrom="paragraph">
                  <wp:posOffset>55245</wp:posOffset>
                </wp:positionV>
                <wp:extent cx="2286000" cy="1371600"/>
                <wp:effectExtent l="0" t="0" r="0" b="25400"/>
                <wp:wrapThrough wrapText="bothSides">
                  <wp:wrapPolygon edited="0">
                    <wp:start x="12240" y="0"/>
                    <wp:lineTo x="12240" y="6800"/>
                    <wp:lineTo x="9120" y="13200"/>
                    <wp:lineTo x="1680" y="16000"/>
                    <wp:lineTo x="240" y="16800"/>
                    <wp:lineTo x="240" y="19600"/>
                    <wp:lineTo x="720" y="21600"/>
                    <wp:lineTo x="21120" y="21600"/>
                    <wp:lineTo x="21360" y="18000"/>
                    <wp:lineTo x="20640" y="16400"/>
                    <wp:lineTo x="18480" y="13200"/>
                    <wp:lineTo x="16800" y="6400"/>
                    <wp:lineTo x="14640" y="2000"/>
                    <wp:lineTo x="13440" y="0"/>
                    <wp:lineTo x="12240" y="0"/>
                  </wp:wrapPolygon>
                </wp:wrapThrough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1371600"/>
                          <a:chOff x="0" y="0"/>
                          <a:chExt cx="2286000" cy="13716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114300" y="1371600"/>
                            <a:ext cx="2057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1539240" y="175260"/>
                            <a:ext cx="609600" cy="1181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 flipH="1">
                            <a:off x="571500" y="198120"/>
                            <a:ext cx="981075" cy="117284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257300" y="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EFA1C6" w14:textId="77777777" w:rsidR="00FC4498" w:rsidRDefault="00FC4498" w:rsidP="00FC4498">
                              <w: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0574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38E37D" w14:textId="77777777" w:rsidR="00FC4498" w:rsidRDefault="00FC4498" w:rsidP="00FC4498">
                              <w:r>
                                <w:t>F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7BAB03B" wp14:editId="100799A2">
                                    <wp:extent cx="45720" cy="68580"/>
                                    <wp:effectExtent l="0" t="0" r="5080" b="7620"/>
                                    <wp:docPr id="68" name="Picture 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9D994C" w14:textId="77777777" w:rsidR="00FC4498" w:rsidRDefault="00FC4498" w:rsidP="00FC4498">
                              <w:r>
                                <w:t>G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09C1D4A" wp14:editId="001C5337">
                                    <wp:extent cx="45720" cy="68580"/>
                                    <wp:effectExtent l="0" t="0" r="5080" b="7620"/>
                                    <wp:docPr id="36" name="Picture 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B1025A" w14:textId="77777777" w:rsidR="00FC4498" w:rsidRDefault="00FC4498" w:rsidP="00FC4498">
                              <w:r>
                                <w:t>H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7CF4405" wp14:editId="65716315">
                                    <wp:extent cx="45720" cy="68580"/>
                                    <wp:effectExtent l="0" t="0" r="5080" b="7620"/>
                                    <wp:docPr id="38" name="Picture 3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" cy="685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125C28" id="Group 39" o:spid="_x0000_s1036" style="position:absolute;margin-left:310.05pt;margin-top:4.35pt;width:180pt;height:108pt;z-index:251669504" coordsize="2286000,13716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">
                <v:line id="Straight Connector 29" o:spid="_x0000_s1037" style="position:absolute;visibility:visible;mso-wrap-style:square" from="114300,1371600" to="2171700,1371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/jiysIAAADbAAAADwAAAGRycy9kb3ducmV2LnhtbESP0YrCMBRE3xf8h3AF39ZUQdGuUUQU&#10;BdmFrX7Apbk21eamNNHWvzfCwj4OM3OGWaw6W4kHNb50rGA0TEAQ506XXCg4n3afMxA+IGusHJOC&#10;J3lYLXsfC0y1a/mXHlkoRISwT1GBCaFOpfS5IYt+6Gri6F1cYzFE2RRSN9hGuK3kOEmm0mLJccFg&#10;TRtD+S27WwXzcL6a7W0/O2aTU/szNd/F9aKVGvS79ReIQF34D/+1D1rBeA7vL/EHyOUL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6/jiysIAAADbAAAADwAAAAAAAAAAAAAA&#10;AAChAgAAZHJzL2Rvd25yZXYueG1sUEsFBgAAAAAEAAQA+QAAAJADAAAAAA==&#10;" strokecolor="black [3213]" strokeweight="2pt"/>
                <v:line id="Straight Connector 30" o:spid="_x0000_s1038" style="position:absolute;visibility:visible;mso-wrap-style:square" from="1539240,175260" to="2148840,13563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xvdisEAAADbAAAADwAAAGRycy9kb3ducmV2LnhtbERP3WrCMBS+H/gO4Qi7m6mTiVbTIkPZ&#10;YGyw6gMcmmPTn5yUJtru7ZeLwS4/vv99PtlO3GnwtWMFy0UCgrh0uuZKweV8etqA8AFZY+eYFPyQ&#10;hzybPewx1W7kb7oXoRIxhH2KCkwIfSqlLw1Z9AvXE0fu6gaLIcKhknrAMYbbTj4nyVparDk2GOzp&#10;1VDZFjerYBsujTm2b5uP4uU8fq3NZ9VctVKP8+mwAxFoCv/iP/e7VrCK6+OX+ANk9g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/G92KwQAAANsAAAAPAAAAAAAAAAAAAAAA&#10;AKECAABkcnMvZG93bnJldi54bWxQSwUGAAAAAAQABAD5AAAAjwMAAAAA&#10;" strokecolor="black [3213]" strokeweight="2pt"/>
                <v:line id="Straight Connector 32" o:spid="_x0000_s1039" style="position:absolute;flip:x;visibility:visible;mso-wrap-style:square" from="571500,198120" to="1552575,13709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PEKjMQAAADbAAAADwAAAGRycy9kb3ducmV2LnhtbESPQUvDQBSE74L/YXmCN7tpC6XGbktb&#10;WulBocZ6f2afSTDvbbq7NvHfu4LgcZiZb5jFauBWXciHxomB8SgDRVI620hl4PS6v5uDChHFYuuE&#10;DHxTgNXy+mqBuXW9vNCliJVKEAk5Gqhj7HKtQ1kTYxi5jiR5H84zxiR9pa3HPsG51ZMsm2nGRtJC&#10;jR1tayo/iy82sCtn89P56f7xyP3bMx/COxcbb8ztzbB+ABVpiP/hv/bBGphO4PdL+gF6+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s8QqMxAAAANsAAAAPAAAAAAAAAAAA&#10;AAAAAKECAABkcnMvZG93bnJldi54bWxQSwUGAAAAAAQABAD5AAAAkgMAAAAA&#10;" strokecolor="black [3213]" strokeweight="2pt"/>
                <v:shape id="Text Box 33" o:spid="_x0000_s1040" type="#_x0000_t202" style="position:absolute;left:12573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xfu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+cX7sQAAADbAAAADwAAAAAAAAAAAAAAAACXAgAAZHJzL2Rv&#10;d25yZXYueG1sUEsFBgAAAAAEAAQA9QAAAIgDAAAAAA==&#10;" filled="f" stroked="f">
                  <v:textbox>
                    <w:txbxContent>
                      <w:p w14:paraId="08EFA1C6" w14:textId="77777777" w:rsidR="00FC4498" w:rsidRDefault="00FC4498" w:rsidP="00FC4498">
                        <w:r>
                          <w:t>E</w:t>
                        </w:r>
                      </w:p>
                    </w:txbxContent>
                  </v:textbox>
                </v:shape>
                <v:shape id="Text Box 34" o:spid="_x0000_s1041" type="#_x0000_t202" style="position:absolute;left:20574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Do+a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dAa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oDo+awwAAANsAAAAPAAAAAAAAAAAAAAAAAJcCAABkcnMvZG93&#10;bnJldi54bWxQSwUGAAAAAAQABAD1AAAAhwMAAAAA&#10;" filled="f" stroked="f">
                  <v:textbox>
                    <w:txbxContent>
                      <w:p w14:paraId="4F38E37D" w14:textId="77777777" w:rsidR="00FC4498" w:rsidRDefault="00FC4498" w:rsidP="00FC4498">
                        <w:r>
                          <w:t>F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37BAB03B" wp14:editId="100799A2">
                              <wp:extent cx="45720" cy="68580"/>
                              <wp:effectExtent l="0" t="0" r="5080" b="7620"/>
                              <wp:docPr id="68" name="Picture 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5" o:spid="_x0000_s1042" type="#_x0000_t202" style="position:absolute;left:457200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<v:textbox>
                    <w:txbxContent>
                      <w:p w14:paraId="0E9D994C" w14:textId="77777777" w:rsidR="00FC4498" w:rsidRDefault="00FC4498" w:rsidP="00FC4498">
                        <w:r>
                          <w:t>G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009C1D4A" wp14:editId="001C5337">
                              <wp:extent cx="45720" cy="68580"/>
                              <wp:effectExtent l="0" t="0" r="5080" b="7620"/>
                              <wp:docPr id="36" name="Picture 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7" o:spid="_x0000_s1043" type="#_x0000_t202" style="position:absolute;top:10287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<v:textbox>
                    <w:txbxContent>
                      <w:p w14:paraId="59B1025A" w14:textId="77777777" w:rsidR="00FC4498" w:rsidRDefault="00FC4498" w:rsidP="00FC4498">
                        <w:r>
                          <w:t>H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77CF4405" wp14:editId="65716315">
                              <wp:extent cx="45720" cy="68580"/>
                              <wp:effectExtent l="0" t="0" r="5080" b="7620"/>
                              <wp:docPr id="38" name="Picture 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5720" cy="685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5364A4">
        <w:t>19</w:t>
      </w:r>
      <w:r w:rsidRPr="00FC4498">
        <w:t xml:space="preserve">. In the diagram of </w:t>
      </w:r>
      <w:r w:rsidRPr="00FC4498">
        <w:object w:dxaOrig="680" w:dyaOrig="240" w14:anchorId="31C13675">
          <v:shape id="_x0000_i1036" type="#_x0000_t75" style="width:34.25pt;height:11.8pt" o:ole="">
            <v:imagedata r:id="rId29" o:title=""/>
          </v:shape>
          <o:OLEObject Type="Embed" ProgID="Equation.3" ShapeID="_x0000_i1036" DrawAspect="Content" ObjectID="_1539720007" r:id="rId30"/>
        </w:object>
      </w:r>
      <w:r w:rsidRPr="00FC4498">
        <w:t xml:space="preserve"> at right, </w:t>
      </w:r>
      <w:r w:rsidRPr="00FC4498">
        <w:object w:dxaOrig="400" w:dyaOrig="320" w14:anchorId="5C5303F0">
          <v:shape id="_x0000_i1037" type="#_x0000_t75" style="width:20.05pt;height:15.95pt" o:ole="">
            <v:imagedata r:id="rId31" o:title=""/>
          </v:shape>
          <o:OLEObject Type="Embed" ProgID="Equation.3" ShapeID="_x0000_i1037" DrawAspect="Content" ObjectID="_1539720008" r:id="rId32"/>
        </w:object>
      </w:r>
      <w:r w:rsidRPr="00FC4498">
        <w:t xml:space="preserve"> is extended through </w:t>
      </w:r>
      <w:r w:rsidRPr="00FC4498">
        <w:rPr>
          <w:i/>
        </w:rPr>
        <w:t>H.</w:t>
      </w:r>
      <w:r w:rsidR="005364A4">
        <w:rPr>
          <w:i/>
        </w:rPr>
        <w:t xml:space="preserve"> (not to scale)</w:t>
      </w:r>
    </w:p>
    <w:p w14:paraId="023D6314" w14:textId="5C07A297" w:rsid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  <w:rPr>
          <w:rFonts w:asciiTheme="minorHAnsi" w:hAnsiTheme="minorHAnsi"/>
        </w:rPr>
      </w:pPr>
      <w:r w:rsidRPr="006E1A01">
        <w:rPr>
          <w:rFonts w:asciiTheme="minorHAnsi" w:hAnsiTheme="minorHAnsi"/>
          <w:position w:val="-24"/>
        </w:rPr>
        <w:object w:dxaOrig="1080" w:dyaOrig="620" w14:anchorId="6F10367F">
          <v:shape id="_x0000_i1041" type="#_x0000_t75" style="width:54.3pt;height:31.3pt" o:ole="">
            <v:imagedata r:id="rId33" o:title=""/>
          </v:shape>
          <o:OLEObject Type="Embed" ProgID="Equation.DSMT4" ShapeID="_x0000_i1041" DrawAspect="Content" ObjectID="_1539720009" r:id="rId34"/>
        </w:object>
      </w:r>
    </w:p>
    <w:p w14:paraId="2BF56FD2" w14:textId="6ABD3BF7" w:rsidR="00FC4498" w:rsidRPr="00FC4498" w:rsidRDefault="00FC4498" w:rsidP="00FC4498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rPr>
          <w:rFonts w:asciiTheme="minorHAnsi" w:hAnsiTheme="minorHAnsi"/>
        </w:rPr>
        <w:t>What is the measure of</w:t>
      </w:r>
      <w:r w:rsidR="005364A4">
        <w:rPr>
          <w:rFonts w:asciiTheme="minorHAnsi" w:hAnsiTheme="minorHAnsi"/>
        </w:rPr>
        <w:t xml:space="preserve"> the external</w:t>
      </w:r>
      <w:r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EGH</m:t>
        </m:r>
      </m:oMath>
      <w:r w:rsidR="005364A4">
        <w:rPr>
          <w:rFonts w:asciiTheme="minorHAnsi" w:hAnsiTheme="minorHAnsi"/>
        </w:rPr>
        <w:t>?</w:t>
      </w:r>
    </w:p>
    <w:p w14:paraId="403B27F6" w14:textId="2F203EDA" w:rsidR="00FC4498" w:rsidRDefault="00FC4498">
      <w:r>
        <w:br w:type="page"/>
      </w:r>
    </w:p>
    <w:p w14:paraId="331B39D5" w14:textId="77777777" w:rsidR="00F9799D" w:rsidRPr="00D26756" w:rsidRDefault="00F9799D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</w:p>
    <w:p w14:paraId="159C4CE4" w14:textId="78CDD9CC" w:rsidR="00787287" w:rsidRDefault="00787287" w:rsidP="00D46B4E">
      <w:pPr>
        <w:tabs>
          <w:tab w:val="left" w:pos="0"/>
          <w:tab w:val="left" w:pos="720"/>
          <w:tab w:val="left" w:pos="5040"/>
          <w:tab w:val="right" w:pos="9180"/>
        </w:tabs>
        <w:spacing w:line="360" w:lineRule="auto"/>
        <w:ind w:left="360" w:hanging="360"/>
      </w:pPr>
      <w:r w:rsidRPr="00D46B4E"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833CA15" wp14:editId="15DC58A1">
            <wp:simplePos x="0" y="0"/>
            <wp:positionH relativeFrom="column">
              <wp:posOffset>3457575</wp:posOffset>
            </wp:positionH>
            <wp:positionV relativeFrom="paragraph">
              <wp:posOffset>341630</wp:posOffset>
            </wp:positionV>
            <wp:extent cx="3018790" cy="3089275"/>
            <wp:effectExtent l="0" t="0" r="381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B4E" w:rsidRPr="00D46B4E">
        <w:t xml:space="preserve">20. </w:t>
      </w:r>
      <w:r w:rsidRPr="00D46B4E">
        <w:t>Applying slope:</w:t>
      </w:r>
      <w:r>
        <w:t xml:space="preserve"> </w:t>
      </w:r>
      <w:r w:rsidR="00CD3B0D">
        <w:t xml:space="preserve">Plot and label </w:t>
      </w:r>
      <w:r w:rsidR="00CD3B0D" w:rsidRPr="00A94B1B">
        <w:rPr>
          <w:position w:val="-4"/>
        </w:rPr>
        <w:object w:dxaOrig="680" w:dyaOrig="240" w14:anchorId="45842DBC">
          <v:shape id="_x0000_i1025" type="#_x0000_t75" style="width:34.25pt;height:11.8pt" o:ole="">
            <v:imagedata r:id="rId36" o:title=""/>
          </v:shape>
          <o:OLEObject Type="Embed" ProgID="Equation.DSMT4" ShapeID="_x0000_i1025" DrawAspect="Content" ObjectID="_1539720010" r:id="rId37"/>
        </w:object>
      </w:r>
      <w:r w:rsidR="00D46B4E">
        <w:t>: A(-3, -3</w:t>
      </w:r>
      <w:r w:rsidR="00EA47AE">
        <w:t>), B(</w:t>
      </w:r>
      <w:r w:rsidR="00D46B4E">
        <w:t>1</w:t>
      </w:r>
      <w:r w:rsidR="00EA47AE">
        <w:t xml:space="preserve">, </w:t>
      </w:r>
      <w:r w:rsidR="00D46B4E">
        <w:t>5</w:t>
      </w:r>
      <w:r w:rsidR="00EA47AE">
        <w:t>), C(</w:t>
      </w:r>
      <w:r w:rsidR="005634B1">
        <w:t>7</w:t>
      </w:r>
      <w:r>
        <w:t xml:space="preserve">, </w:t>
      </w:r>
      <w:r w:rsidR="005634B1">
        <w:t>2</w:t>
      </w:r>
      <w:r>
        <w:t>)</w:t>
      </w:r>
    </w:p>
    <w:p w14:paraId="4EAFA600" w14:textId="5FF294B1" w:rsidR="00787287" w:rsidRDefault="00B728AA" w:rsidP="00277341">
      <w:pPr>
        <w:tabs>
          <w:tab w:val="left" w:pos="720"/>
          <w:tab w:val="left" w:pos="5040"/>
          <w:tab w:val="right" w:pos="9180"/>
        </w:tabs>
        <w:spacing w:after="120"/>
      </w:pPr>
      <w:r>
        <w:t xml:space="preserve">Calculate </w:t>
      </w:r>
      <w:r w:rsidR="00787287">
        <w:t>th</w:t>
      </w:r>
      <w:r>
        <w:t>e slopes of the triangle’s legs:</w:t>
      </w:r>
    </w:p>
    <w:p w14:paraId="270F2E92" w14:textId="7E40D9F5" w:rsidR="00787287" w:rsidRDefault="00B728AA" w:rsidP="004C5E0D">
      <w:pPr>
        <w:tabs>
          <w:tab w:val="left" w:pos="720"/>
          <w:tab w:val="left" w:pos="5040"/>
          <w:tab w:val="right" w:pos="9180"/>
        </w:tabs>
        <w:spacing w:before="120" w:line="840" w:lineRule="auto"/>
      </w:pPr>
      <w:r>
        <w:t>a</w:t>
      </w:r>
      <w:r w:rsidR="003D022A">
        <w:t xml:space="preserve">) </w:t>
      </w:r>
      <w:r w:rsidR="00CD3B0D">
        <w:t xml:space="preserve">Slope </w:t>
      </w:r>
      <w:r w:rsidR="00CD3B0D" w:rsidRPr="00A94B1B">
        <w:rPr>
          <w:position w:val="-4"/>
        </w:rPr>
        <w:object w:dxaOrig="380" w:dyaOrig="320" w14:anchorId="673D461C">
          <v:shape id="_x0000_i1026" type="#_x0000_t75" style="width:19.5pt;height:15.95pt" o:ole="">
            <v:imagedata r:id="rId38" o:title=""/>
          </v:shape>
          <o:OLEObject Type="Embed" ProgID="Equation.DSMT4" ShapeID="_x0000_i1026" DrawAspect="Content" ObjectID="_1539720011" r:id="rId39"/>
        </w:object>
      </w:r>
      <w:r w:rsidR="00CD3B0D">
        <w:t xml:space="preserve"> </w:t>
      </w:r>
      <w:r w:rsidR="00787287">
        <w:t xml:space="preserve">= </w:t>
      </w:r>
    </w:p>
    <w:p w14:paraId="3691468F" w14:textId="09AE495B" w:rsidR="00787287" w:rsidRDefault="00B728AA" w:rsidP="004C5E0D">
      <w:pPr>
        <w:tabs>
          <w:tab w:val="left" w:pos="720"/>
          <w:tab w:val="left" w:pos="5040"/>
          <w:tab w:val="right" w:pos="9180"/>
        </w:tabs>
        <w:spacing w:before="120" w:line="840" w:lineRule="auto"/>
      </w:pPr>
      <w:r>
        <w:t>b</w:t>
      </w:r>
      <w:r w:rsidR="003D022A">
        <w:t xml:space="preserve">) </w:t>
      </w:r>
      <w:r w:rsidR="00787287">
        <w:t xml:space="preserve">Slope </w:t>
      </w:r>
      <w:r w:rsidR="00CD3B0D" w:rsidRPr="00A94B1B">
        <w:rPr>
          <w:position w:val="-4"/>
        </w:rPr>
        <w:object w:dxaOrig="400" w:dyaOrig="320" w14:anchorId="7CEE00BF">
          <v:shape id="_x0000_i1027" type="#_x0000_t75" style="width:20.05pt;height:15.95pt" o:ole="">
            <v:imagedata r:id="rId40" o:title=""/>
          </v:shape>
          <o:OLEObject Type="Embed" ProgID="Equation.DSMT4" ShapeID="_x0000_i1027" DrawAspect="Content" ObjectID="_1539720012" r:id="rId41"/>
        </w:object>
      </w:r>
      <w:r w:rsidR="00294F51">
        <w:t xml:space="preserve"> </w:t>
      </w:r>
      <w:r w:rsidR="00787287">
        <w:t xml:space="preserve">= </w:t>
      </w:r>
    </w:p>
    <w:p w14:paraId="7E4CA3A7" w14:textId="49AF3314" w:rsidR="00787287" w:rsidRDefault="00B728AA" w:rsidP="004C5E0D">
      <w:pPr>
        <w:tabs>
          <w:tab w:val="left" w:pos="720"/>
          <w:tab w:val="left" w:pos="5040"/>
          <w:tab w:val="right" w:pos="9180"/>
        </w:tabs>
        <w:spacing w:before="120" w:line="840" w:lineRule="auto"/>
      </w:pPr>
      <w:r>
        <w:t>c</w:t>
      </w:r>
      <w:r w:rsidR="003D022A">
        <w:t xml:space="preserve">) </w:t>
      </w:r>
      <w:r w:rsidR="00787287">
        <w:t xml:space="preserve">Slope </w:t>
      </w:r>
      <w:r w:rsidR="00CD3B0D" w:rsidRPr="00A94B1B">
        <w:rPr>
          <w:position w:val="-4"/>
        </w:rPr>
        <w:object w:dxaOrig="400" w:dyaOrig="320" w14:anchorId="49ACF6A9">
          <v:shape id="_x0000_i1028" type="#_x0000_t75" style="width:20.05pt;height:15.95pt" o:ole="">
            <v:imagedata r:id="rId42" o:title=""/>
          </v:shape>
          <o:OLEObject Type="Embed" ProgID="Equation.DSMT4" ShapeID="_x0000_i1028" DrawAspect="Content" ObjectID="_1539720013" r:id="rId43"/>
        </w:object>
      </w:r>
      <w:r w:rsidR="00787287">
        <w:t xml:space="preserve"> = </w:t>
      </w:r>
    </w:p>
    <w:p w14:paraId="3C5067B0" w14:textId="77777777" w:rsidR="00294F51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3A6A200" w14:textId="77777777" w:rsidR="00294F51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874F56" w14:textId="295C7F6F" w:rsidR="00787287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21.</w:t>
      </w:r>
      <w:r w:rsidR="00787287">
        <w:t xml:space="preserve"> Wha</w:t>
      </w:r>
      <w:r>
        <w:t>t is the equation of the line</w:t>
      </w:r>
      <w:r w:rsidR="00CD3B0D">
        <w:t xml:space="preserve"> </w:t>
      </w:r>
      <w:r w:rsidR="00CD3B0D" w:rsidRPr="00A94B1B">
        <w:rPr>
          <w:position w:val="-4"/>
        </w:rPr>
        <w:object w:dxaOrig="380" w:dyaOrig="320" w14:anchorId="44A82FED">
          <v:shape id="_x0000_i1029" type="#_x0000_t75" style="width:19.5pt;height:15.95pt" o:ole="">
            <v:imagedata r:id="rId44" o:title=""/>
          </v:shape>
          <o:OLEObject Type="Embed" ProgID="Equation.DSMT4" ShapeID="_x0000_i1029" DrawAspect="Content" ObjectID="_1539720014" r:id="rId45"/>
        </w:object>
      </w:r>
      <w:r w:rsidR="00CD3B0D">
        <w:t>?</w:t>
      </w:r>
    </w:p>
    <w:p w14:paraId="35142F67" w14:textId="77777777" w:rsidR="00294F51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26B49F9" w14:textId="77777777" w:rsidR="00294F51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2440D6" w14:textId="77777777" w:rsidR="004C5E0D" w:rsidRDefault="004C5E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3E787F8" w14:textId="77777777" w:rsidR="004C5E0D" w:rsidRDefault="004C5E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4582303" w14:textId="77777777" w:rsidR="004C5E0D" w:rsidRDefault="004C5E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03276B" w14:textId="56AE414B" w:rsidR="00294F51" w:rsidRDefault="00294F51" w:rsidP="00294F51">
      <w:pPr>
        <w:tabs>
          <w:tab w:val="left" w:pos="720"/>
          <w:tab w:val="left" w:pos="5040"/>
          <w:tab w:val="right" w:pos="9180"/>
        </w:tabs>
        <w:spacing w:line="360" w:lineRule="auto"/>
      </w:pPr>
      <w:r>
        <w:t>2</w:t>
      </w:r>
      <w:r>
        <w:t>2.</w:t>
      </w:r>
      <w:r>
        <w:t xml:space="preserve"> Wha</w:t>
      </w:r>
      <w:r>
        <w:t xml:space="preserve">t is the equation of the line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>
        <w:t>?</w:t>
      </w:r>
    </w:p>
    <w:p w14:paraId="36B5B570" w14:textId="77777777" w:rsidR="00294F51" w:rsidRDefault="00294F51" w:rsidP="00294F51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614EA08" w14:textId="77777777" w:rsidR="004C5E0D" w:rsidRDefault="004C5E0D" w:rsidP="00294F51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85FF285" w14:textId="77777777" w:rsidR="004C5E0D" w:rsidRDefault="004C5E0D" w:rsidP="00294F51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B632AD8" w14:textId="77777777" w:rsidR="004C5E0D" w:rsidRDefault="004C5E0D" w:rsidP="00294F51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3FE5882" w14:textId="77777777" w:rsidR="00294F51" w:rsidRDefault="00294F51" w:rsidP="00294F51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F9676B9" w14:textId="4C05023B" w:rsidR="00294F51" w:rsidRDefault="00294F51" w:rsidP="00294F51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23. Are the two lines </w:t>
      </w:r>
      <w:r w:rsidRPr="00A94B1B">
        <w:rPr>
          <w:position w:val="-4"/>
        </w:rPr>
        <w:object w:dxaOrig="380" w:dyaOrig="320" w14:anchorId="01D2DF48">
          <v:shape id="_x0000_i1042" type="#_x0000_t75" style="width:19.5pt;height:15.95pt" o:ole="">
            <v:imagedata r:id="rId44" o:title=""/>
          </v:shape>
          <o:OLEObject Type="Embed" ProgID="Equation.DSMT4" ShapeID="_x0000_i1042" DrawAspect="Content" ObjectID="_1539720015" r:id="rId46"/>
        </w:object>
      </w:r>
      <w:r>
        <w:t xml:space="preserve"> and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>
        <w:t xml:space="preserve"> parallel, perpendicular, or neither. Justify your answer.</w:t>
      </w:r>
    </w:p>
    <w:p w14:paraId="4901C134" w14:textId="77777777" w:rsidR="00294F51" w:rsidRDefault="00294F51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D5F62B5" w14:textId="77777777" w:rsidR="003E4B1C" w:rsidRDefault="003E4B1C">
      <w:r>
        <w:br w:type="page"/>
      </w:r>
    </w:p>
    <w:p w14:paraId="18CF1A8D" w14:textId="5C3A5037" w:rsidR="00D375D1" w:rsidRDefault="00D375D1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 xml:space="preserve">24. </w:t>
      </w:r>
    </w:p>
    <w:p w14:paraId="134B5FB8" w14:textId="3E768E3D" w:rsidR="003213BA" w:rsidRDefault="00D375D1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 w:rsidRPr="00164815">
        <w:rPr>
          <w:rFonts w:asciiTheme="minorHAnsi" w:hAnsiTheme="minorHAnsi"/>
          <w:i/>
          <w:noProof/>
        </w:rPr>
        <w:drawing>
          <wp:inline distT="0" distB="0" distL="0" distR="0" wp14:anchorId="653B9220" wp14:editId="7815766A">
            <wp:extent cx="4406900" cy="449705"/>
            <wp:effectExtent l="0" t="0" r="0" b="7620"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534"/>
                    <a:stretch/>
                  </pic:blipFill>
                  <pic:spPr bwMode="auto">
                    <a:xfrm>
                      <a:off x="0" y="0"/>
                      <a:ext cx="4406900" cy="4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FF699B" w14:textId="77777777" w:rsidR="00D375D1" w:rsidRDefault="00D375D1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6A6CA775" w14:textId="77777777" w:rsidR="00643376" w:rsidRDefault="00643376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65612385" w14:textId="77777777" w:rsidR="00643376" w:rsidRDefault="00643376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D055B66" w14:textId="5DFB06AB" w:rsidR="00F529A4" w:rsidRDefault="00414C88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25.</w:t>
      </w:r>
      <w:r w:rsidR="003213BA">
        <w:t xml:space="preserve"> </w:t>
      </w:r>
      <w:r w:rsidR="00F529A4">
        <w:t>What is the equation of a line through (</w:t>
      </w:r>
      <w:r w:rsidR="003213BA">
        <w:t>1</w:t>
      </w:r>
      <w:r w:rsidR="00F529A4">
        <w:t xml:space="preserve">, 5) and </w:t>
      </w:r>
      <w:r w:rsidR="003213BA" w:rsidRPr="004F2136">
        <w:rPr>
          <w:i/>
        </w:rPr>
        <w:t>perpendicular</w:t>
      </w:r>
      <w:r w:rsidR="003213BA" w:rsidRPr="00F529A4">
        <w:t xml:space="preserve"> </w:t>
      </w:r>
      <w:r w:rsidR="00F529A4" w:rsidRPr="00F529A4">
        <w:t xml:space="preserve">to </w:t>
      </w:r>
      <w:r w:rsidR="00F529A4" w:rsidRPr="00F529A4">
        <w:rPr>
          <w:i/>
        </w:rPr>
        <w:t>y</w:t>
      </w:r>
      <w:r w:rsidR="00F529A4" w:rsidRPr="00F529A4">
        <w:t xml:space="preserve"> = (3/</w:t>
      </w:r>
      <w:r w:rsidR="00CB26BB">
        <w:t>2</w:t>
      </w:r>
      <w:bookmarkStart w:id="0" w:name="_GoBack"/>
      <w:bookmarkEnd w:id="0"/>
      <w:r w:rsidR="00F529A4" w:rsidRPr="00F529A4">
        <w:t>)</w:t>
      </w:r>
      <w:r w:rsidR="00F529A4" w:rsidRPr="00F529A4">
        <w:rPr>
          <w:i/>
        </w:rPr>
        <w:t>x</w:t>
      </w:r>
      <w:r w:rsidR="00F529A4" w:rsidRPr="00F529A4">
        <w:t xml:space="preserve"> + 3</w:t>
      </w:r>
      <w:r w:rsidR="00F529A4">
        <w:t xml:space="preserve"> ?</w:t>
      </w:r>
    </w:p>
    <w:p w14:paraId="3F351E7D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7C33CDBF" w14:textId="77777777" w:rsidR="003213BA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2FB50B34" w14:textId="06F73787" w:rsidR="005B1269" w:rsidRDefault="00414C88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26.</w:t>
      </w:r>
      <w:r w:rsidR="005B1269">
        <w:t xml:space="preserve"> </w:t>
      </w:r>
      <w:r w:rsidR="005B1269" w:rsidRPr="00F529A4">
        <w:t xml:space="preserve">What is </w:t>
      </w:r>
      <w:r w:rsidR="003213BA">
        <w:t xml:space="preserve">the equation of </w:t>
      </w:r>
      <w:r w:rsidR="005B1269" w:rsidRPr="00F529A4">
        <w:t xml:space="preserve">a line </w:t>
      </w:r>
      <w:r w:rsidR="005B1269" w:rsidRPr="004F2136">
        <w:rPr>
          <w:i/>
        </w:rPr>
        <w:t>perpendicular</w:t>
      </w:r>
      <w:r w:rsidR="005B1269" w:rsidRPr="00F529A4">
        <w:t xml:space="preserve"> to </w:t>
      </w:r>
      <w:r w:rsidR="003213BA">
        <w:t>2</w:t>
      </w:r>
      <w:r w:rsidR="005B1269" w:rsidRPr="00F529A4">
        <w:rPr>
          <w:i/>
        </w:rPr>
        <w:t>x</w:t>
      </w:r>
      <w:r w:rsidR="003213BA">
        <w:t xml:space="preserve"> + </w:t>
      </w:r>
      <w:r w:rsidR="003213BA" w:rsidRPr="00F529A4">
        <w:rPr>
          <w:i/>
        </w:rPr>
        <w:t>y</w:t>
      </w:r>
      <w:r w:rsidR="003213BA" w:rsidRPr="00F529A4">
        <w:t xml:space="preserve"> = </w:t>
      </w:r>
      <w:r w:rsidR="00CB26BB">
        <w:t>1</w:t>
      </w:r>
      <w:r w:rsidR="003213BA">
        <w:t xml:space="preserve"> through (-</w:t>
      </w:r>
      <w:r w:rsidR="009054BA">
        <w:t>2</w:t>
      </w:r>
      <w:r w:rsidR="003213BA">
        <w:t xml:space="preserve">, </w:t>
      </w:r>
      <w:r w:rsidR="00CB26BB">
        <w:t>4</w:t>
      </w:r>
      <w:r w:rsidR="003213BA">
        <w:t>)?</w:t>
      </w:r>
    </w:p>
    <w:p w14:paraId="69128E41" w14:textId="77777777" w:rsidR="005E40AE" w:rsidRDefault="005E40AE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DAE59AC" w14:textId="77777777" w:rsidR="00414C88" w:rsidRDefault="00414C88" w:rsidP="00414C88">
      <w:pPr>
        <w:tabs>
          <w:tab w:val="left" w:pos="0"/>
          <w:tab w:val="left" w:pos="990"/>
          <w:tab w:val="left" w:pos="5040"/>
          <w:tab w:val="right" w:pos="9180"/>
        </w:tabs>
        <w:spacing w:line="276" w:lineRule="auto"/>
      </w:pPr>
    </w:p>
    <w:p w14:paraId="08583278" w14:textId="77777777" w:rsidR="00414C88" w:rsidRDefault="00414C88" w:rsidP="00414C88">
      <w:pPr>
        <w:tabs>
          <w:tab w:val="left" w:pos="0"/>
          <w:tab w:val="left" w:pos="990"/>
          <w:tab w:val="left" w:pos="5040"/>
          <w:tab w:val="right" w:pos="9180"/>
        </w:tabs>
        <w:spacing w:line="276" w:lineRule="auto"/>
      </w:pPr>
    </w:p>
    <w:p w14:paraId="3A94D6D3" w14:textId="77777777" w:rsidR="00414C88" w:rsidRDefault="00414C88" w:rsidP="00414C88">
      <w:pPr>
        <w:tabs>
          <w:tab w:val="left" w:pos="0"/>
          <w:tab w:val="left" w:pos="990"/>
          <w:tab w:val="left" w:pos="5040"/>
          <w:tab w:val="right" w:pos="9180"/>
        </w:tabs>
        <w:spacing w:line="276" w:lineRule="auto"/>
      </w:pPr>
    </w:p>
    <w:p w14:paraId="1B22DD4A" w14:textId="77777777" w:rsidR="00414C88" w:rsidRDefault="00414C88" w:rsidP="00414C88">
      <w:pPr>
        <w:tabs>
          <w:tab w:val="left" w:pos="0"/>
          <w:tab w:val="left" w:pos="990"/>
          <w:tab w:val="left" w:pos="5040"/>
          <w:tab w:val="right" w:pos="9180"/>
        </w:tabs>
        <w:spacing w:line="276" w:lineRule="auto"/>
      </w:pPr>
    </w:p>
    <w:p w14:paraId="04B3164C" w14:textId="656B20EC" w:rsidR="00414C88" w:rsidRDefault="00414C88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27.</w:t>
      </w:r>
    </w:p>
    <w:p w14:paraId="251EC109" w14:textId="5028DE6A" w:rsidR="00440941" w:rsidRDefault="00414C88" w:rsidP="00414C88">
      <w:pPr>
        <w:shd w:val="clear" w:color="auto" w:fill="FFFFFF"/>
        <w:tabs>
          <w:tab w:val="left" w:pos="384"/>
        </w:tabs>
        <w:ind w:left="384" w:right="1210" w:hanging="365"/>
      </w:pPr>
      <w:r>
        <w:rPr>
          <w:rFonts w:asciiTheme="minorHAnsi" w:hAnsiTheme="minorHAnsi"/>
          <w:noProof/>
        </w:rPr>
        <w:drawing>
          <wp:inline distT="0" distB="0" distL="0" distR="0" wp14:anchorId="4AE9656B" wp14:editId="57D28B1A">
            <wp:extent cx="2893945" cy="2640386"/>
            <wp:effectExtent l="0" t="0" r="1905" b="127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910" cy="264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40941" w:rsidSect="00B669F7">
      <w:headerReference w:type="default" r:id="rId49"/>
      <w:headerReference w:type="first" r:id="rId50"/>
      <w:type w:val="continuous"/>
      <w:pgSz w:w="12240" w:h="15840"/>
      <w:pgMar w:top="1584" w:right="1440" w:bottom="1440" w:left="1440" w:header="1008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4FD151" w14:textId="77777777" w:rsidR="00945244" w:rsidRDefault="00945244" w:rsidP="00F72723">
      <w:r>
        <w:separator/>
      </w:r>
    </w:p>
  </w:endnote>
  <w:endnote w:type="continuationSeparator" w:id="0">
    <w:p w14:paraId="4973F933" w14:textId="77777777" w:rsidR="00945244" w:rsidRDefault="00945244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6B3BD1" w14:textId="77777777" w:rsidR="00945244" w:rsidRDefault="00945244" w:rsidP="00F72723">
      <w:r>
        <w:separator/>
      </w:r>
    </w:p>
  </w:footnote>
  <w:footnote w:type="continuationSeparator" w:id="0">
    <w:p w14:paraId="6F3858C9" w14:textId="77777777" w:rsidR="00945244" w:rsidRDefault="00945244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12D4BE" w14:textId="77777777" w:rsidR="00E40762" w:rsidRDefault="00E40762" w:rsidP="00E40762">
    <w:pPr>
      <w:tabs>
        <w:tab w:val="left" w:pos="5040"/>
      </w:tabs>
    </w:pPr>
    <w:r>
      <w:t>BECA / Dr. Huson / Geometry</w:t>
    </w:r>
    <w:r>
      <w:tab/>
      <w:t xml:space="preserve">Name: </w:t>
    </w:r>
  </w:p>
  <w:p w14:paraId="62AD1906" w14:textId="0DAE285F" w:rsidR="00D60AB1" w:rsidRPr="00E40762" w:rsidRDefault="005E12B4" w:rsidP="00E40762">
    <w:pPr>
      <w:tabs>
        <w:tab w:val="left" w:pos="5040"/>
      </w:tabs>
      <w:spacing w:after="120"/>
    </w:pPr>
    <w:r>
      <w:t>November 4</w:t>
    </w:r>
    <w:r w:rsidR="00E40762">
      <w:t>, 2016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254257" w14:textId="18E04AFE" w:rsidR="00D60AB1" w:rsidRDefault="00D60AB1" w:rsidP="00AD5CA0">
    <w:pPr>
      <w:tabs>
        <w:tab w:val="left" w:pos="5040"/>
      </w:tabs>
    </w:pPr>
    <w:r>
      <w:t>B</w:t>
    </w:r>
    <w:r w:rsidR="00363F56">
      <w:t>ECA / D</w:t>
    </w:r>
    <w:r>
      <w:t>r. Huson / Geometry</w:t>
    </w:r>
    <w:r>
      <w:tab/>
      <w:t xml:space="preserve">Name: </w:t>
    </w:r>
  </w:p>
  <w:p w14:paraId="7576B14E" w14:textId="43FCAF3F" w:rsidR="00D60AB1" w:rsidRDefault="0001217F" w:rsidP="00E03905">
    <w:pPr>
      <w:tabs>
        <w:tab w:val="left" w:pos="5040"/>
      </w:tabs>
      <w:spacing w:after="120"/>
    </w:pPr>
    <w:r>
      <w:t>November 4</w:t>
    </w:r>
    <w:r w:rsidR="00363F56">
      <w:t>,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9D3C7E"/>
    <w:multiLevelType w:val="hybridMultilevel"/>
    <w:tmpl w:val="30DCC2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82778"/>
    <w:multiLevelType w:val="hybridMultilevel"/>
    <w:tmpl w:val="7E561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5F3DD5"/>
    <w:multiLevelType w:val="hybridMultilevel"/>
    <w:tmpl w:val="063C8A8C"/>
    <w:lvl w:ilvl="0" w:tplc="A6ACB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FF067C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206476"/>
    <w:multiLevelType w:val="hybridMultilevel"/>
    <w:tmpl w:val="585A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CD3542"/>
    <w:multiLevelType w:val="hybridMultilevel"/>
    <w:tmpl w:val="5A08510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1217F"/>
    <w:rsid w:val="000147F3"/>
    <w:rsid w:val="00016086"/>
    <w:rsid w:val="0003485A"/>
    <w:rsid w:val="000427B5"/>
    <w:rsid w:val="000523D6"/>
    <w:rsid w:val="000678A8"/>
    <w:rsid w:val="0007325D"/>
    <w:rsid w:val="00076BE6"/>
    <w:rsid w:val="0008567B"/>
    <w:rsid w:val="000C4516"/>
    <w:rsid w:val="000E2237"/>
    <w:rsid w:val="00120D43"/>
    <w:rsid w:val="001269D2"/>
    <w:rsid w:val="001503C2"/>
    <w:rsid w:val="0018786C"/>
    <w:rsid w:val="00191371"/>
    <w:rsid w:val="0019565E"/>
    <w:rsid w:val="001E5DF4"/>
    <w:rsid w:val="001F3DCC"/>
    <w:rsid w:val="00277341"/>
    <w:rsid w:val="00294F51"/>
    <w:rsid w:val="002A7D99"/>
    <w:rsid w:val="002B65E1"/>
    <w:rsid w:val="002B6E1B"/>
    <w:rsid w:val="002C3832"/>
    <w:rsid w:val="002E32C1"/>
    <w:rsid w:val="002F01C4"/>
    <w:rsid w:val="002F4A04"/>
    <w:rsid w:val="003102FF"/>
    <w:rsid w:val="0031547E"/>
    <w:rsid w:val="00317706"/>
    <w:rsid w:val="003213BA"/>
    <w:rsid w:val="00325234"/>
    <w:rsid w:val="00327031"/>
    <w:rsid w:val="003346BC"/>
    <w:rsid w:val="00363F56"/>
    <w:rsid w:val="003723F3"/>
    <w:rsid w:val="00373BE0"/>
    <w:rsid w:val="00385412"/>
    <w:rsid w:val="003A7811"/>
    <w:rsid w:val="003C3409"/>
    <w:rsid w:val="003D022A"/>
    <w:rsid w:val="003E0629"/>
    <w:rsid w:val="003E4B1C"/>
    <w:rsid w:val="003F0EB4"/>
    <w:rsid w:val="00414C88"/>
    <w:rsid w:val="00436654"/>
    <w:rsid w:val="00440941"/>
    <w:rsid w:val="00454982"/>
    <w:rsid w:val="00455225"/>
    <w:rsid w:val="00477534"/>
    <w:rsid w:val="004C5E0D"/>
    <w:rsid w:val="004F13F5"/>
    <w:rsid w:val="004F2136"/>
    <w:rsid w:val="005019D4"/>
    <w:rsid w:val="00502896"/>
    <w:rsid w:val="00517C78"/>
    <w:rsid w:val="00527631"/>
    <w:rsid w:val="005363B6"/>
    <w:rsid w:val="005364A4"/>
    <w:rsid w:val="00544B02"/>
    <w:rsid w:val="005634B1"/>
    <w:rsid w:val="00576E22"/>
    <w:rsid w:val="005771D8"/>
    <w:rsid w:val="00587D28"/>
    <w:rsid w:val="005B1269"/>
    <w:rsid w:val="005D76D8"/>
    <w:rsid w:val="005E12B4"/>
    <w:rsid w:val="005E2DEE"/>
    <w:rsid w:val="005E40AE"/>
    <w:rsid w:val="005E61A6"/>
    <w:rsid w:val="005F28B1"/>
    <w:rsid w:val="006418DA"/>
    <w:rsid w:val="00643376"/>
    <w:rsid w:val="00656F32"/>
    <w:rsid w:val="0066043B"/>
    <w:rsid w:val="006D3FD6"/>
    <w:rsid w:val="006D40F1"/>
    <w:rsid w:val="006D52A3"/>
    <w:rsid w:val="00715808"/>
    <w:rsid w:val="007347D6"/>
    <w:rsid w:val="00735030"/>
    <w:rsid w:val="00741365"/>
    <w:rsid w:val="007705CB"/>
    <w:rsid w:val="00787287"/>
    <w:rsid w:val="00793C71"/>
    <w:rsid w:val="00795A15"/>
    <w:rsid w:val="007C66AD"/>
    <w:rsid w:val="007C71B6"/>
    <w:rsid w:val="007D3BF0"/>
    <w:rsid w:val="007E5C68"/>
    <w:rsid w:val="0081408C"/>
    <w:rsid w:val="0082489B"/>
    <w:rsid w:val="00847ADE"/>
    <w:rsid w:val="00847C9B"/>
    <w:rsid w:val="008534B7"/>
    <w:rsid w:val="008630CE"/>
    <w:rsid w:val="008647C4"/>
    <w:rsid w:val="00866795"/>
    <w:rsid w:val="00894734"/>
    <w:rsid w:val="008E236C"/>
    <w:rsid w:val="008F6B4C"/>
    <w:rsid w:val="008F75AC"/>
    <w:rsid w:val="009054BA"/>
    <w:rsid w:val="00917333"/>
    <w:rsid w:val="00945244"/>
    <w:rsid w:val="00950BB3"/>
    <w:rsid w:val="00952A14"/>
    <w:rsid w:val="009727EF"/>
    <w:rsid w:val="00987578"/>
    <w:rsid w:val="009A008A"/>
    <w:rsid w:val="009B0CD0"/>
    <w:rsid w:val="009B2099"/>
    <w:rsid w:val="009D570B"/>
    <w:rsid w:val="009E03DB"/>
    <w:rsid w:val="00A0354D"/>
    <w:rsid w:val="00A06907"/>
    <w:rsid w:val="00A07F3D"/>
    <w:rsid w:val="00A1258E"/>
    <w:rsid w:val="00A17194"/>
    <w:rsid w:val="00A20957"/>
    <w:rsid w:val="00A22E82"/>
    <w:rsid w:val="00A328F8"/>
    <w:rsid w:val="00A37FEA"/>
    <w:rsid w:val="00A46FBB"/>
    <w:rsid w:val="00A5062D"/>
    <w:rsid w:val="00A74C5A"/>
    <w:rsid w:val="00A76D46"/>
    <w:rsid w:val="00A815EB"/>
    <w:rsid w:val="00AA40CE"/>
    <w:rsid w:val="00AB1327"/>
    <w:rsid w:val="00AB2AF4"/>
    <w:rsid w:val="00AB5FF4"/>
    <w:rsid w:val="00AC4542"/>
    <w:rsid w:val="00AD36C8"/>
    <w:rsid w:val="00AD5CA0"/>
    <w:rsid w:val="00AE2F1F"/>
    <w:rsid w:val="00AF11CF"/>
    <w:rsid w:val="00AF34C7"/>
    <w:rsid w:val="00AF3AA6"/>
    <w:rsid w:val="00AF70D6"/>
    <w:rsid w:val="00B04868"/>
    <w:rsid w:val="00B24F6D"/>
    <w:rsid w:val="00B25D90"/>
    <w:rsid w:val="00B33494"/>
    <w:rsid w:val="00B335B1"/>
    <w:rsid w:val="00B669F7"/>
    <w:rsid w:val="00B728AA"/>
    <w:rsid w:val="00B93E54"/>
    <w:rsid w:val="00B96DA4"/>
    <w:rsid w:val="00BB1C2D"/>
    <w:rsid w:val="00BD16A0"/>
    <w:rsid w:val="00BD711F"/>
    <w:rsid w:val="00BE525F"/>
    <w:rsid w:val="00BE68C8"/>
    <w:rsid w:val="00BF038A"/>
    <w:rsid w:val="00BF2DFC"/>
    <w:rsid w:val="00C056B5"/>
    <w:rsid w:val="00C107CF"/>
    <w:rsid w:val="00C14163"/>
    <w:rsid w:val="00C22ADF"/>
    <w:rsid w:val="00C3176B"/>
    <w:rsid w:val="00C336FE"/>
    <w:rsid w:val="00C4326D"/>
    <w:rsid w:val="00C50121"/>
    <w:rsid w:val="00C57634"/>
    <w:rsid w:val="00C62F5C"/>
    <w:rsid w:val="00C66BFD"/>
    <w:rsid w:val="00C82393"/>
    <w:rsid w:val="00CA3630"/>
    <w:rsid w:val="00CB26BB"/>
    <w:rsid w:val="00CB5433"/>
    <w:rsid w:val="00CC00B3"/>
    <w:rsid w:val="00CC46B8"/>
    <w:rsid w:val="00CC7CDB"/>
    <w:rsid w:val="00CD2F0B"/>
    <w:rsid w:val="00CD3B0D"/>
    <w:rsid w:val="00CE05AF"/>
    <w:rsid w:val="00CF34B3"/>
    <w:rsid w:val="00D017F8"/>
    <w:rsid w:val="00D01DCB"/>
    <w:rsid w:val="00D052C2"/>
    <w:rsid w:val="00D1042F"/>
    <w:rsid w:val="00D206CE"/>
    <w:rsid w:val="00D26756"/>
    <w:rsid w:val="00D375D1"/>
    <w:rsid w:val="00D46B4E"/>
    <w:rsid w:val="00D60AB1"/>
    <w:rsid w:val="00D62047"/>
    <w:rsid w:val="00D77C67"/>
    <w:rsid w:val="00DA5752"/>
    <w:rsid w:val="00DC02E5"/>
    <w:rsid w:val="00DC5C65"/>
    <w:rsid w:val="00DD4F86"/>
    <w:rsid w:val="00DE38DE"/>
    <w:rsid w:val="00DF2634"/>
    <w:rsid w:val="00E03905"/>
    <w:rsid w:val="00E111BE"/>
    <w:rsid w:val="00E30A85"/>
    <w:rsid w:val="00E3670A"/>
    <w:rsid w:val="00E40762"/>
    <w:rsid w:val="00E45381"/>
    <w:rsid w:val="00E66AF7"/>
    <w:rsid w:val="00E71D52"/>
    <w:rsid w:val="00E95820"/>
    <w:rsid w:val="00EA47AE"/>
    <w:rsid w:val="00EC798A"/>
    <w:rsid w:val="00ED53E6"/>
    <w:rsid w:val="00F1329B"/>
    <w:rsid w:val="00F20878"/>
    <w:rsid w:val="00F426EE"/>
    <w:rsid w:val="00F529A4"/>
    <w:rsid w:val="00F548B8"/>
    <w:rsid w:val="00F55BBA"/>
    <w:rsid w:val="00F72723"/>
    <w:rsid w:val="00F86542"/>
    <w:rsid w:val="00F97271"/>
    <w:rsid w:val="00F9799D"/>
    <w:rsid w:val="00FA26C3"/>
    <w:rsid w:val="00FA4EA4"/>
    <w:rsid w:val="00FB1C6E"/>
    <w:rsid w:val="00FC4498"/>
    <w:rsid w:val="00FE43BF"/>
    <w:rsid w:val="00FF343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2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39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815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18.bin"/><Relationship Id="rId47" Type="http://schemas.openxmlformats.org/officeDocument/2006/relationships/image" Target="media/image22.emf"/><Relationship Id="rId48" Type="http://schemas.openxmlformats.org/officeDocument/2006/relationships/image" Target="media/image23.emf"/><Relationship Id="rId49" Type="http://schemas.openxmlformats.org/officeDocument/2006/relationships/header" Target="header1.xml"/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png"/><Relationship Id="rId29" Type="http://schemas.openxmlformats.org/officeDocument/2006/relationships/image" Target="media/image13.emf"/><Relationship Id="rId50" Type="http://schemas.openxmlformats.org/officeDocument/2006/relationships/header" Target="header2.xml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1.bin"/><Relationship Id="rId9" Type="http://schemas.openxmlformats.org/officeDocument/2006/relationships/image" Target="media/image2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image" Target="media/image15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6.emf"/><Relationship Id="rId36" Type="http://schemas.openxmlformats.org/officeDocument/2006/relationships/image" Target="media/image17.emf"/><Relationship Id="rId10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Relationship Id="rId37" Type="http://schemas.openxmlformats.org/officeDocument/2006/relationships/oleObject" Target="embeddings/oleObject13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4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CAA3630-0E3B-0C44-A08F-59565E897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6</Pages>
  <Words>398</Words>
  <Characters>2271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cp:lastModifiedBy>Huson Christopher</cp:lastModifiedBy>
  <cp:revision>28</cp:revision>
  <cp:lastPrinted>2016-11-04T03:04:00Z</cp:lastPrinted>
  <dcterms:created xsi:type="dcterms:W3CDTF">2016-11-04T02:11:00Z</dcterms:created>
  <dcterms:modified xsi:type="dcterms:W3CDTF">2016-11-04T03:06:00Z</dcterms:modified>
</cp:coreProperties>
</file>